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16" w:type="dxa"/>
        <w:tblInd w:w="-743" w:type="dxa"/>
        <w:tblLook w:val="01E0" w:firstRow="1" w:lastRow="1" w:firstColumn="1" w:lastColumn="1" w:noHBand="0" w:noVBand="0"/>
      </w:tblPr>
      <w:tblGrid>
        <w:gridCol w:w="4541"/>
        <w:gridCol w:w="6375"/>
      </w:tblGrid>
      <w:tr w:rsidR="00486A28" w:rsidRPr="00486A28" w14:paraId="133E4639" w14:textId="77777777" w:rsidTr="00B8523F">
        <w:trPr>
          <w:trHeight w:val="1161"/>
        </w:trPr>
        <w:tc>
          <w:tcPr>
            <w:tcW w:w="4541" w:type="dxa"/>
            <w:shd w:val="clear" w:color="auto" w:fill="auto"/>
          </w:tcPr>
          <w:p w14:paraId="745AEC4F" w14:textId="261B5AE0" w:rsidR="00486A28" w:rsidRPr="00665E84" w:rsidRDefault="00665E84" w:rsidP="00486A2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</w:pPr>
            <w:r w:rsidRPr="00665E84"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D738059" wp14:editId="027A1221">
                      <wp:simplePos x="0" y="0"/>
                      <wp:positionH relativeFrom="column">
                        <wp:posOffset>850900</wp:posOffset>
                      </wp:positionH>
                      <wp:positionV relativeFrom="paragraph">
                        <wp:posOffset>196215</wp:posOffset>
                      </wp:positionV>
                      <wp:extent cx="1422400" cy="0"/>
                      <wp:effectExtent l="0" t="0" r="2540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22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3D3FB7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pt,15.45pt" to="17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Tkj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 xml:space="preserve">      </w:t>
            </w:r>
            <w:r w:rsidR="00486A28" w:rsidRPr="00665E84">
              <w:rPr>
                <w:rFonts w:ascii="Times New Roman" w:hAnsi="Times New Roman" w:cs="Times New Roman"/>
                <w:b/>
                <w:sz w:val="28"/>
                <w:szCs w:val="28"/>
              </w:rPr>
              <w:t>PHÒNG GD</w:t>
            </w:r>
            <w:r w:rsidR="00101104" w:rsidRPr="00665E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&amp;</w:t>
            </w:r>
            <w:r w:rsidR="00486A28" w:rsidRPr="00665E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ĐT </w:t>
            </w:r>
            <w:r w:rsidR="00101104" w:rsidRPr="00665E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DIỄN CHÂU</w:t>
            </w:r>
          </w:p>
          <w:p w14:paraId="5F2895AC" w14:textId="6FA19D45" w:rsidR="00486A28" w:rsidRPr="00665E84" w:rsidRDefault="00486A28" w:rsidP="00486A28">
            <w:pPr>
              <w:keepNext/>
              <w:spacing w:after="0" w:line="240" w:lineRule="auto"/>
              <w:jc w:val="center"/>
              <w:outlineLvl w:val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302D4CE" w14:textId="09997EAC" w:rsidR="00486A28" w:rsidRPr="00665E84" w:rsidRDefault="00486A28" w:rsidP="00486A2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65E8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4B4C47A" wp14:editId="0B91B335">
                      <wp:simplePos x="0" y="0"/>
                      <wp:positionH relativeFrom="column">
                        <wp:posOffset>800100</wp:posOffset>
                      </wp:positionH>
                      <wp:positionV relativeFrom="paragraph">
                        <wp:posOffset>63500</wp:posOffset>
                      </wp:positionV>
                      <wp:extent cx="0" cy="0"/>
                      <wp:effectExtent l="5715" t="11430" r="13335" b="762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D780616" id="Straight Connector 3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5pt" to="63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"/>
                  </w:pict>
                </mc:Fallback>
              </mc:AlternateContent>
            </w:r>
          </w:p>
          <w:p w14:paraId="0EAABD34" w14:textId="77777777" w:rsidR="00486A28" w:rsidRPr="00665E84" w:rsidRDefault="00486A28" w:rsidP="00486A2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 w:eastAsia="vi-VN"/>
              </w:rPr>
            </w:pPr>
          </w:p>
        </w:tc>
        <w:tc>
          <w:tcPr>
            <w:tcW w:w="6375" w:type="dxa"/>
            <w:shd w:val="clear" w:color="auto" w:fill="auto"/>
          </w:tcPr>
          <w:p w14:paraId="18100AAF" w14:textId="77777777" w:rsidR="00665E84" w:rsidRDefault="00665E84" w:rsidP="00665E84">
            <w:pPr>
              <w:pStyle w:val="Picturecaption"/>
              <w:shd w:val="clear" w:color="auto" w:fill="auto"/>
              <w:spacing w:line="264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Ề THI THỬ VÀO </w:t>
            </w:r>
            <w:r w:rsidRPr="00665E84">
              <w:rPr>
                <w:rFonts w:ascii="Times New Roman" w:hAnsi="Times New Roman"/>
                <w:sz w:val="28"/>
                <w:szCs w:val="28"/>
              </w:rPr>
              <w:t xml:space="preserve">LỚP 10 </w:t>
            </w: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THPT LẦN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3</w:t>
            </w:r>
          </w:p>
          <w:p w14:paraId="7AF1C5DE" w14:textId="1389EE4A" w:rsidR="00665E84" w:rsidRPr="00665E84" w:rsidRDefault="00665E84" w:rsidP="00665E84">
            <w:pPr>
              <w:pStyle w:val="Picturecaption"/>
              <w:shd w:val="clear" w:color="auto" w:fill="auto"/>
              <w:spacing w:line="264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ĂM HỌC 2023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2024.</w:t>
            </w:r>
          </w:p>
          <w:p w14:paraId="2840C13F" w14:textId="609D3F49" w:rsidR="00665E84" w:rsidRPr="00665E84" w:rsidRDefault="00665E84" w:rsidP="00665E84">
            <w:pPr>
              <w:pStyle w:val="Picturecaption"/>
              <w:shd w:val="clear" w:color="auto" w:fill="auto"/>
              <w:spacing w:line="264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665E84">
              <w:rPr>
                <w:rFonts w:ascii="Times New Roman" w:hAnsi="Times New Roman" w:cs="Times New Roman"/>
                <w:bCs w:val="0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85150EF" wp14:editId="6F94AA01">
                      <wp:simplePos x="0" y="0"/>
                      <wp:positionH relativeFrom="column">
                        <wp:posOffset>1289050</wp:posOffset>
                      </wp:positionH>
                      <wp:positionV relativeFrom="paragraph">
                        <wp:posOffset>206375</wp:posOffset>
                      </wp:positionV>
                      <wp:extent cx="1422400" cy="0"/>
                      <wp:effectExtent l="0" t="0" r="25400" b="1905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22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8AA75E" id="Straight Connector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5pt,16.25pt" to="213.5pt,1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dL7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"/>
                  </w:pict>
                </mc:Fallback>
              </mc:AlternateContent>
            </w: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Môn: Toán (</w:t>
            </w:r>
            <w:r w:rsidRPr="00665E84">
              <w:rPr>
                <w:rFonts w:ascii="Times New Roman" w:hAnsi="Times New Roman"/>
                <w:b w:val="0"/>
                <w:i/>
                <w:sz w:val="28"/>
                <w:szCs w:val="28"/>
                <w:lang w:val="vi-VN"/>
              </w:rPr>
              <w:t>Thời gian làm bài 120 phút</w:t>
            </w:r>
            <w:r w:rsidRPr="00665E84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)</w:t>
            </w:r>
          </w:p>
          <w:p w14:paraId="795D8182" w14:textId="26C288DE" w:rsidR="00486A28" w:rsidRPr="00665E84" w:rsidRDefault="00486A28" w:rsidP="00486A28">
            <w:pPr>
              <w:tabs>
                <w:tab w:val="left" w:pos="277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</w:tc>
      </w:tr>
    </w:tbl>
    <w:p w14:paraId="75780CEA" w14:textId="77777777" w:rsidR="0079773A" w:rsidRPr="00B8523F" w:rsidRDefault="00DD2D8D" w:rsidP="00B8523F">
      <w:pPr>
        <w:spacing w:line="240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B8523F">
        <w:rPr>
          <w:rFonts w:ascii="Times New Roman" w:eastAsia="Calibri" w:hAnsi="Times New Roman" w:cs="Times New Roman"/>
          <w:b/>
          <w:sz w:val="28"/>
          <w:szCs w:val="28"/>
          <w:u w:val="single"/>
        </w:rPr>
        <w:t>Câu 1</w:t>
      </w:r>
      <w:r w:rsidRPr="00B8523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B8523F">
        <w:rPr>
          <w:rFonts w:ascii="Times New Roman" w:eastAsia="Calibri" w:hAnsi="Times New Roman" w:cs="Times New Roman"/>
          <w:i/>
          <w:sz w:val="28"/>
          <w:szCs w:val="28"/>
        </w:rPr>
        <w:t>(2,5 điểm)</w:t>
      </w:r>
      <w:r w:rsidRPr="00B8523F">
        <w:rPr>
          <w:rFonts w:ascii="Times New Roman" w:eastAsia="Calibri" w:hAnsi="Times New Roman" w:cs="Times New Roman"/>
          <w:i/>
          <w:sz w:val="28"/>
          <w:szCs w:val="28"/>
          <w:lang w:val="vi-VN"/>
        </w:rPr>
        <w:t>:</w:t>
      </w:r>
      <w:r w:rsidRPr="00B8523F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14:paraId="6F3150E5" w14:textId="77777777" w:rsidR="00E20A0C" w:rsidRPr="00B8523F" w:rsidRDefault="00D54786" w:rsidP="00B8523F">
      <w:pPr>
        <w:pStyle w:val="ListParagraph"/>
        <w:rPr>
          <w:sz w:val="28"/>
          <w:szCs w:val="28"/>
        </w:rPr>
      </w:pPr>
      <w:r w:rsidRPr="00B8523F">
        <w:rPr>
          <w:sz w:val="28"/>
          <w:szCs w:val="28"/>
        </w:rPr>
        <w:t>a</w:t>
      </w:r>
      <w:r w:rsidR="0079773A" w:rsidRPr="00B8523F">
        <w:rPr>
          <w:sz w:val="28"/>
          <w:szCs w:val="28"/>
        </w:rPr>
        <w:t>)</w:t>
      </w:r>
      <w:r w:rsidRPr="00B8523F">
        <w:rPr>
          <w:sz w:val="28"/>
          <w:szCs w:val="28"/>
        </w:rPr>
        <w:t xml:space="preserve"> Tính: </w:t>
      </w:r>
      <w:r w:rsidR="00E20A0C" w:rsidRPr="00B8523F">
        <w:rPr>
          <w:position w:val="-12"/>
          <w:sz w:val="28"/>
          <w:szCs w:val="28"/>
        </w:rPr>
        <w:object w:dxaOrig="2760" w:dyaOrig="460" w14:anchorId="5FAF58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27pt" o:ole="">
            <v:imagedata r:id="rId6" o:title=""/>
          </v:shape>
          <o:OLEObject Type="Embed" ProgID="Equation.DSMT4" ShapeID="_x0000_i1025" DrawAspect="Content" ObjectID="_1747221770" r:id="rId7"/>
        </w:object>
      </w:r>
      <w:r w:rsidR="00E20A0C" w:rsidRPr="00B8523F">
        <w:rPr>
          <w:sz w:val="28"/>
          <w:szCs w:val="28"/>
        </w:rPr>
        <w:t xml:space="preserve"> </w:t>
      </w:r>
    </w:p>
    <w:p w14:paraId="7AEF2C86" w14:textId="25883865" w:rsidR="008C250C" w:rsidRPr="00B8523F" w:rsidRDefault="00492F41" w:rsidP="00B8523F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B8523F">
        <w:rPr>
          <w:rFonts w:ascii="Times New Roman" w:hAnsi="Times New Roman" w:cs="Times New Roman"/>
          <w:sz w:val="28"/>
          <w:szCs w:val="28"/>
        </w:rPr>
        <w:t xml:space="preserve">          </w:t>
      </w:r>
      <w:r w:rsidR="0079773A" w:rsidRPr="00B8523F">
        <w:rPr>
          <w:rFonts w:ascii="Times New Roman" w:hAnsi="Times New Roman" w:cs="Times New Roman"/>
          <w:sz w:val="28"/>
          <w:szCs w:val="28"/>
        </w:rPr>
        <w:t xml:space="preserve">b) </w:t>
      </w:r>
      <w:r w:rsidR="00D54786" w:rsidRPr="00B8523F">
        <w:rPr>
          <w:rFonts w:ascii="Times New Roman" w:hAnsi="Times New Roman" w:cs="Times New Roman"/>
          <w:sz w:val="28"/>
          <w:szCs w:val="28"/>
        </w:rPr>
        <w:t xml:space="preserve">Rút gọn biểu thức: </w:t>
      </w:r>
      <w:r w:rsidRPr="00B8523F">
        <w:rPr>
          <w:rFonts w:ascii="Times New Roman" w:hAnsi="Times New Roman"/>
          <w:position w:val="-30"/>
          <w:sz w:val="28"/>
          <w:szCs w:val="28"/>
        </w:rPr>
        <w:object w:dxaOrig="3200" w:dyaOrig="740" w14:anchorId="2508B7FA">
          <v:shape id="_x0000_i1026" type="#_x0000_t75" style="width:169.5pt;height:39pt" o:ole="">
            <v:imagedata r:id="rId8" o:title=""/>
          </v:shape>
          <o:OLEObject Type="Embed" ProgID="Equation.DSMT4" ShapeID="_x0000_i1026" DrawAspect="Content" ObjectID="_1747221771" r:id="rId9"/>
        </w:object>
      </w:r>
      <w:r w:rsidRPr="00B8523F">
        <w:rPr>
          <w:rFonts w:ascii="Times New Roman" w:hAnsi="Times New Roman"/>
          <w:sz w:val="28"/>
          <w:szCs w:val="28"/>
        </w:rPr>
        <w:t xml:space="preserve"> </w:t>
      </w:r>
      <w:r w:rsidR="00D54786" w:rsidRPr="00B8523F">
        <w:rPr>
          <w:sz w:val="28"/>
          <w:szCs w:val="28"/>
        </w:rPr>
        <w:t xml:space="preserve">  </w:t>
      </w:r>
      <w:r w:rsidR="00D54786" w:rsidRPr="00B8523F">
        <w:rPr>
          <w:rFonts w:ascii="Times New Roman" w:hAnsi="Times New Roman" w:cs="Times New Roman"/>
          <w:sz w:val="28"/>
          <w:szCs w:val="28"/>
        </w:rPr>
        <w:t xml:space="preserve">với </w:t>
      </w:r>
      <w:r w:rsidRPr="00B8523F">
        <w:rPr>
          <w:rFonts w:ascii="Times New Roman" w:hAnsi="Times New Roman"/>
          <w:sz w:val="28"/>
          <w:szCs w:val="28"/>
          <w:lang w:val="fr-FR"/>
        </w:rPr>
        <w:t>x &gt; 0 và x ≠ 1.</w:t>
      </w:r>
    </w:p>
    <w:p w14:paraId="0DBC1AC1" w14:textId="66E7148B" w:rsidR="00B8523F" w:rsidRDefault="008C250C" w:rsidP="00B8523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8523F">
        <w:rPr>
          <w:rFonts w:ascii="Times New Roman" w:hAnsi="Times New Roman" w:cs="Times New Roman"/>
          <w:sz w:val="28"/>
          <w:szCs w:val="28"/>
        </w:rPr>
        <w:t xml:space="preserve">   </w:t>
      </w:r>
      <w:r w:rsidR="00E20A0C" w:rsidRPr="00B8523F">
        <w:rPr>
          <w:rFonts w:ascii="Times New Roman" w:hAnsi="Times New Roman" w:cs="Times New Roman"/>
          <w:sz w:val="28"/>
          <w:szCs w:val="28"/>
        </w:rPr>
        <w:t xml:space="preserve">       </w:t>
      </w:r>
      <w:r w:rsidRPr="00B8523F">
        <w:rPr>
          <w:rFonts w:ascii="Times New Roman" w:eastAsia="Calibri" w:hAnsi="Times New Roman" w:cs="Times New Roman"/>
          <w:color w:val="000000"/>
          <w:sz w:val="28"/>
          <w:szCs w:val="28"/>
        </w:rPr>
        <w:t>c) Viết phương trình đường thẳng (d)</w:t>
      </w:r>
      <w:r w:rsidR="00853D8B">
        <w:rPr>
          <w:rFonts w:ascii="Times New Roman" w:eastAsia="Calibri" w:hAnsi="Times New Roman" w:cs="Times New Roman"/>
          <w:color w:val="000000"/>
          <w:sz w:val="28"/>
          <w:szCs w:val="28"/>
        </w:rPr>
        <w:t>: y=ax+b,</w:t>
      </w:r>
      <w:r w:rsidRPr="00B8523F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 biết đường thẳng (d) cắt trục tung tại điểm có tung độ bằng 3 và cắt trục hoành tại điểm có hoành độ bằng 1.</w:t>
      </w:r>
    </w:p>
    <w:p w14:paraId="4EC94CDE" w14:textId="045B108B" w:rsidR="008C2323" w:rsidRPr="00B8523F" w:rsidRDefault="008C2323" w:rsidP="00B8523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8523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Câu 2</w:t>
      </w:r>
      <w:r w:rsidRPr="00B8523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(2,0 điểm):</w:t>
      </w:r>
    </w:p>
    <w:p w14:paraId="05E944DD" w14:textId="4577DAB3" w:rsidR="005349BC" w:rsidRPr="00B8523F" w:rsidRDefault="005349BC" w:rsidP="00B8523F">
      <w:pPr>
        <w:spacing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79773A"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 a) </w:t>
      </w:r>
      <w:r w:rsidR="006171C8" w:rsidRPr="00B8523F">
        <w:rPr>
          <w:rFonts w:ascii="Times New Roman" w:hAnsi="Times New Roman" w:cs="Times New Roman"/>
          <w:sz w:val="28"/>
          <w:szCs w:val="28"/>
        </w:rPr>
        <w:t xml:space="preserve">Giải phương trình: </w:t>
      </w:r>
      <w:r w:rsidR="006171C8" w:rsidRPr="00B8523F">
        <w:rPr>
          <w:rFonts w:ascii="Times New Roman" w:hAnsi="Times New Roman" w:cs="Times New Roman"/>
          <w:position w:val="-6"/>
          <w:sz w:val="28"/>
          <w:szCs w:val="28"/>
        </w:rPr>
        <w:object w:dxaOrig="1820" w:dyaOrig="360" w14:anchorId="100907AB">
          <v:shape id="_x0000_i1027" type="#_x0000_t75" style="width:90pt;height:18.75pt" o:ole="">
            <v:imagedata r:id="rId10" o:title=""/>
          </v:shape>
          <o:OLEObject Type="Embed" ProgID="Equation.DSMT4" ShapeID="_x0000_i1027" DrawAspect="Content" ObjectID="_1747221772" r:id="rId11"/>
        </w:object>
      </w:r>
    </w:p>
    <w:p w14:paraId="7A3032E0" w14:textId="3FDAA01B" w:rsidR="005349BC" w:rsidRPr="00B8523F" w:rsidRDefault="0079773A" w:rsidP="00B8523F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B8523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  b) </w:t>
      </w:r>
      <w:r w:rsidR="00DD2D8D" w:rsidRPr="00B8523F">
        <w:rPr>
          <w:rFonts w:ascii="Times New Roman" w:hAnsi="Times New Roman" w:cs="Times New Roman"/>
          <w:sz w:val="28"/>
          <w:szCs w:val="28"/>
        </w:rPr>
        <w:t xml:space="preserve">Cho phương trình </w:t>
      </w:r>
      <w:r w:rsidR="00DD2D8D" w:rsidRPr="00B8523F">
        <w:rPr>
          <w:rFonts w:ascii="Times New Roman" w:hAnsi="Times New Roman" w:cs="Times New Roman"/>
          <w:noProof/>
          <w:position w:val="-6"/>
          <w:sz w:val="28"/>
          <w:szCs w:val="28"/>
          <w:lang w:eastAsia="vi-VN"/>
        </w:rPr>
        <w:object w:dxaOrig="1420" w:dyaOrig="320" w14:anchorId="13C2B825">
          <v:shape id="_x0000_i1028" type="#_x0000_t75" style="width:90pt;height:21pt" o:ole="">
            <v:imagedata r:id="rId12" o:title=""/>
          </v:shape>
          <o:OLEObject Type="Embed" ProgID="Equation.DSMT4" ShapeID="_x0000_i1028" DrawAspect="Content" ObjectID="_1747221773" r:id="rId13"/>
        </w:object>
      </w:r>
      <w:r w:rsidR="00DD2D8D" w:rsidRPr="00B8523F">
        <w:rPr>
          <w:rFonts w:ascii="Times New Roman" w:hAnsi="Times New Roman" w:cs="Times New Roman"/>
          <w:sz w:val="28"/>
          <w:szCs w:val="28"/>
        </w:rPr>
        <w:t xml:space="preserve"> có 2 nghiệm là x</w:t>
      </w:r>
      <w:r w:rsidR="00DD2D8D" w:rsidRPr="00B8523F">
        <w:rPr>
          <w:rFonts w:ascii="Times New Roman" w:hAnsi="Times New Roman" w:cs="Times New Roman"/>
          <w:sz w:val="28"/>
          <w:szCs w:val="28"/>
          <w:vertAlign w:val="subscript"/>
        </w:rPr>
        <w:t xml:space="preserve">1, </w:t>
      </w:r>
      <w:r w:rsidR="00DD2D8D" w:rsidRPr="00B8523F">
        <w:rPr>
          <w:rFonts w:ascii="Times New Roman" w:hAnsi="Times New Roman" w:cs="Times New Roman"/>
          <w:sz w:val="28"/>
          <w:szCs w:val="28"/>
        </w:rPr>
        <w:t>x</w:t>
      </w:r>
      <w:r w:rsidR="00DD2D8D" w:rsidRPr="00B8523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D2D8D" w:rsidRPr="00B8523F">
        <w:rPr>
          <w:rFonts w:ascii="Times New Roman" w:hAnsi="Times New Roman" w:cs="Times New Roman"/>
          <w:sz w:val="28"/>
          <w:szCs w:val="28"/>
        </w:rPr>
        <w:t xml:space="preserve"> . Không giải phương trình, hãy tính giá trị biểu thức:   </w:t>
      </w:r>
      <w:r w:rsidR="00DD2D8D" w:rsidRPr="00B8523F">
        <w:rPr>
          <w:rFonts w:ascii="Times New Roman" w:hAnsi="Times New Roman" w:cs="Times New Roman"/>
          <w:noProof/>
          <w:position w:val="-18"/>
          <w:sz w:val="28"/>
          <w:szCs w:val="28"/>
          <w:lang w:eastAsia="vi-VN"/>
        </w:rPr>
        <w:object w:dxaOrig="2040" w:dyaOrig="480" w14:anchorId="301F1652">
          <v:shape id="_x0000_i1029" type="#_x0000_t75" style="width:129pt;height:30pt" o:ole="">
            <v:imagedata r:id="rId14" o:title=""/>
          </v:shape>
          <o:OLEObject Type="Embed" ProgID="Equation.DSMT4" ShapeID="_x0000_i1029" DrawAspect="Content" ObjectID="_1747221774" r:id="rId15"/>
        </w:object>
      </w:r>
    </w:p>
    <w:p w14:paraId="464C5CC5" w14:textId="77777777" w:rsidR="00FF2008" w:rsidRPr="00B8523F" w:rsidRDefault="008C2323" w:rsidP="00B8523F">
      <w:pPr>
        <w:spacing w:line="240" w:lineRule="auto"/>
        <w:ind w:hanging="180"/>
        <w:rPr>
          <w:b/>
          <w:sz w:val="28"/>
          <w:szCs w:val="28"/>
          <w:u w:val="single"/>
        </w:rPr>
      </w:pPr>
      <w:bookmarkStart w:id="0" w:name="_GoBack"/>
      <w:r w:rsidRPr="00B8523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Câu 3</w:t>
      </w:r>
      <w:r w:rsidRPr="00B8523F"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t xml:space="preserve"> </w:t>
      </w:r>
      <w:r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(2,0 điểm):</w:t>
      </w:r>
      <w:r w:rsidR="00A0297A" w:rsidRPr="00B8523F">
        <w:rPr>
          <w:b/>
          <w:sz w:val="28"/>
          <w:szCs w:val="28"/>
          <w:u w:val="single"/>
        </w:rPr>
        <w:t xml:space="preserve"> </w:t>
      </w:r>
    </w:p>
    <w:p w14:paraId="7E947510" w14:textId="3ECA1470" w:rsidR="008C2323" w:rsidRPr="00B8523F" w:rsidRDefault="00FF2008" w:rsidP="00B8523F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8523F">
        <w:rPr>
          <w:rFonts w:ascii="Times New Roman" w:hAnsi="Times New Roman" w:cs="Times New Roman"/>
          <w:sz w:val="28"/>
          <w:szCs w:val="28"/>
        </w:rPr>
        <w:t xml:space="preserve">   a) </w:t>
      </w:r>
      <w:r w:rsidR="00A0297A" w:rsidRPr="00B8523F">
        <w:rPr>
          <w:rFonts w:ascii="Times New Roman" w:hAnsi="Times New Roman" w:cs="Times New Roman"/>
          <w:sz w:val="28"/>
          <w:szCs w:val="28"/>
        </w:rPr>
        <w:t>Một mảnh vườn hình chữ nhật có chiều dài lớn hơn chiều rộng 5m. Nếu tăng chiều dài 4m và tăng chiều rộng 3m thì diện tích</w:t>
      </w:r>
      <w:r w:rsidR="00A0297A" w:rsidRPr="00B8523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0297A" w:rsidRPr="00B8523F">
        <w:rPr>
          <w:rFonts w:ascii="Times New Roman" w:hAnsi="Times New Roman" w:cs="Times New Roman"/>
          <w:sz w:val="28"/>
          <w:szCs w:val="28"/>
          <w:lang w:val="nl-NL"/>
        </w:rPr>
        <w:t>mảnh vườn</w:t>
      </w:r>
      <w:r w:rsidR="00A0297A" w:rsidRPr="00B8523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0297A" w:rsidRPr="00B8523F">
        <w:rPr>
          <w:rFonts w:ascii="Times New Roman" w:hAnsi="Times New Roman" w:cs="Times New Roman"/>
          <w:sz w:val="28"/>
          <w:szCs w:val="28"/>
          <w:lang w:val="nl-NL"/>
        </w:rPr>
        <w:t>là</w:t>
      </w:r>
      <w:r w:rsidR="00A0297A" w:rsidRPr="00B8523F">
        <w:rPr>
          <w:rFonts w:ascii="Times New Roman" w:hAnsi="Times New Roman" w:cs="Times New Roman"/>
          <w:sz w:val="28"/>
          <w:szCs w:val="28"/>
        </w:rPr>
        <w:t xml:space="preserve"> 112m</w:t>
      </w:r>
      <w:r w:rsidR="00A0297A" w:rsidRPr="00B8523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A0297A" w:rsidRPr="00B8523F">
        <w:rPr>
          <w:rFonts w:ascii="Times New Roman" w:hAnsi="Times New Roman" w:cs="Times New Roman"/>
          <w:sz w:val="28"/>
          <w:szCs w:val="28"/>
        </w:rPr>
        <w:t>. Tính chu vi của  mảnh vườn</w:t>
      </w:r>
      <w:r w:rsidR="00A0297A" w:rsidRPr="00B8523F">
        <w:rPr>
          <w:rFonts w:ascii="Times New Roman" w:hAnsi="Times New Roman" w:cs="Times New Roman"/>
          <w:sz w:val="28"/>
          <w:szCs w:val="28"/>
          <w:lang w:val="vi-VN"/>
        </w:rPr>
        <w:t xml:space="preserve"> lúc đầu</w:t>
      </w:r>
      <w:r w:rsidRPr="00B8523F">
        <w:rPr>
          <w:rFonts w:ascii="Times New Roman" w:hAnsi="Times New Roman" w:cs="Times New Roman"/>
          <w:sz w:val="28"/>
          <w:szCs w:val="28"/>
        </w:rPr>
        <w:t>.</w:t>
      </w:r>
      <w:r w:rsidR="00A0297A" w:rsidRPr="00B8523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763"/>
        <w:gridCol w:w="2965"/>
      </w:tblGrid>
      <w:tr w:rsidR="008C2323" w:rsidRPr="00B8523F" w14:paraId="4E2EC997" w14:textId="77777777" w:rsidTr="00047B06">
        <w:trPr>
          <w:trHeight w:val="2142"/>
        </w:trPr>
        <w:tc>
          <w:tcPr>
            <w:tcW w:w="7763" w:type="dxa"/>
          </w:tcPr>
          <w:p w14:paraId="29B2DFE0" w14:textId="2704FF03" w:rsidR="008C2323" w:rsidRPr="00B8523F" w:rsidRDefault="00FF2008" w:rsidP="00B8523F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8523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="008C2323" w:rsidRPr="00B8523F">
              <w:rPr>
                <w:rFonts w:ascii="Times New Roman" w:hAnsi="Times New Roman" w:cs="Times New Roman"/>
                <w:sz w:val="28"/>
                <w:szCs w:val="28"/>
              </w:rPr>
              <w:t>b) Một cái ly có phần phía trên dạng hình nón đỉnh S có bán kính đáy bằng 3cm</w:t>
            </w:r>
            <w:r w:rsidR="00853D8B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C2323" w:rsidRPr="00B8523F">
              <w:rPr>
                <w:rFonts w:ascii="Times New Roman" w:hAnsi="Times New Roman" w:cs="Times New Roman"/>
                <w:sz w:val="28"/>
                <w:szCs w:val="28"/>
              </w:rPr>
              <w:t xml:space="preserve"> Người ta rót nước vào cái ly, biết chiều cao của nước trong ly bằng 6cm</w:t>
            </w:r>
            <w:r w:rsidR="00853D8B">
              <w:rPr>
                <w:rFonts w:ascii="Times New Roman" w:hAnsi="Times New Roman" w:cs="Times New Roman"/>
                <w:sz w:val="28"/>
                <w:szCs w:val="28"/>
              </w:rPr>
              <w:t xml:space="preserve"> và b</w:t>
            </w:r>
            <w:r w:rsidR="00853D8B" w:rsidRPr="00853D8B">
              <w:rPr>
                <w:rFonts w:ascii="Times New Roman" w:hAnsi="Times New Roman" w:cs="Times New Roman"/>
                <w:sz w:val="28"/>
                <w:szCs w:val="28"/>
              </w:rPr>
              <w:t>án kính r của đường tròn đáy hình nón tạo thành khi rót nước vào ly</w:t>
            </w:r>
            <w:r w:rsidR="00853D8B">
              <w:rPr>
                <w:rFonts w:ascii="Times New Roman" w:hAnsi="Times New Roman" w:cs="Times New Roman"/>
                <w:sz w:val="28"/>
                <w:szCs w:val="28"/>
              </w:rPr>
              <w:t xml:space="preserve"> bằng 2/3</w:t>
            </w:r>
            <w:r w:rsidR="00853D8B">
              <w:t xml:space="preserve"> </w:t>
            </w:r>
            <w:r w:rsidR="00853D8B" w:rsidRPr="00853D8B">
              <w:rPr>
                <w:rFonts w:ascii="Times New Roman" w:hAnsi="Times New Roman" w:cs="Times New Roman"/>
                <w:sz w:val="28"/>
                <w:szCs w:val="28"/>
              </w:rPr>
              <w:t>bán kính đáy</w:t>
            </w:r>
            <w:r w:rsidR="00D311C1">
              <w:rPr>
                <w:rFonts w:ascii="Times New Roman" w:hAnsi="Times New Roman" w:cs="Times New Roman"/>
                <w:sz w:val="28"/>
                <w:szCs w:val="28"/>
              </w:rPr>
              <w:t xml:space="preserve"> cái ly</w:t>
            </w:r>
            <w:r w:rsidR="008C2323" w:rsidRPr="00B8523F">
              <w:rPr>
                <w:rFonts w:ascii="Times New Roman" w:hAnsi="Times New Roman" w:cs="Times New Roman"/>
                <w:sz w:val="28"/>
                <w:szCs w:val="28"/>
              </w:rPr>
              <w:t xml:space="preserve"> (hình bên). Tính thể tích của nước có trong ly. </w:t>
            </w:r>
          </w:p>
          <w:p w14:paraId="4E435111" w14:textId="27DBB0B6" w:rsidR="008C2323" w:rsidRPr="00B8523F" w:rsidRDefault="00A0297A" w:rsidP="00B8523F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B8523F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8C2323" w:rsidRPr="00B8523F">
              <w:rPr>
                <w:rFonts w:ascii="Times New Roman" w:hAnsi="Times New Roman" w:cs="Times New Roman"/>
                <w:sz w:val="28"/>
                <w:szCs w:val="28"/>
              </w:rPr>
              <w:t xml:space="preserve">Giả sử độ dày của thành ly không đáng kể; </w:t>
            </w:r>
            <w:r w:rsidR="008C2323" w:rsidRPr="00B8523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80" w:dyaOrig="320" w14:anchorId="4CB95BAC">
                <v:shape id="_x0000_i1030" type="#_x0000_t75" style="width:43.5pt;height:15.75pt" o:ole="">
                  <v:imagedata r:id="rId16" o:title=""/>
                </v:shape>
                <o:OLEObject Type="Embed" ProgID="Equation.DSMT4" ShapeID="_x0000_i1030" DrawAspect="Content" ObjectID="_1747221775" r:id="rId17"/>
              </w:object>
            </w:r>
            <w:r w:rsidR="008C2323" w:rsidRPr="00B8523F">
              <w:rPr>
                <w:rFonts w:ascii="Times New Roman" w:hAnsi="Times New Roman" w:cs="Times New Roman"/>
                <w:sz w:val="28"/>
                <w:szCs w:val="28"/>
              </w:rPr>
              <w:t xml:space="preserve"> và kết quả làm tròn đến chữ số thập phân thứ hai)</w:t>
            </w:r>
          </w:p>
        </w:tc>
        <w:tc>
          <w:tcPr>
            <w:tcW w:w="2965" w:type="dxa"/>
          </w:tcPr>
          <w:p w14:paraId="0789D7F7" w14:textId="31EDE45D" w:rsidR="008C2323" w:rsidRPr="00B8523F" w:rsidRDefault="005C158B" w:rsidP="00B8523F">
            <w:pPr>
              <w:tabs>
                <w:tab w:val="left" w:pos="992"/>
              </w:tabs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E5E9C5B" wp14:editId="5EA10561">
                  <wp:extent cx="1257300" cy="1428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73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bookmarkEnd w:id="0"/>
      <w:tr w:rsidR="008C2323" w:rsidRPr="00B8523F" w14:paraId="4CB6419C" w14:textId="77777777" w:rsidTr="00B8523F">
        <w:tc>
          <w:tcPr>
            <w:tcW w:w="7763" w:type="dxa"/>
          </w:tcPr>
          <w:p w14:paraId="33B7B778" w14:textId="50A39D20" w:rsidR="008C2323" w:rsidRPr="00B8523F" w:rsidRDefault="008C2323" w:rsidP="00B8523F">
            <w:pPr>
              <w:tabs>
                <w:tab w:val="left" w:pos="992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65" w:type="dxa"/>
          </w:tcPr>
          <w:p w14:paraId="2A063F47" w14:textId="77777777" w:rsidR="008C2323" w:rsidRPr="00B8523F" w:rsidRDefault="008C2323" w:rsidP="00B8523F">
            <w:pPr>
              <w:tabs>
                <w:tab w:val="left" w:pos="992"/>
              </w:tabs>
              <w:jc w:val="center"/>
              <w:rPr>
                <w:sz w:val="28"/>
                <w:szCs w:val="28"/>
              </w:rPr>
            </w:pPr>
          </w:p>
        </w:tc>
      </w:tr>
    </w:tbl>
    <w:p w14:paraId="261CA5C6" w14:textId="1BA4D1FF" w:rsidR="005349BC" w:rsidRPr="00B8523F" w:rsidRDefault="005349BC" w:rsidP="00B8523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B8523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Câu</w:t>
      </w:r>
      <w:r w:rsidR="00FF2008" w:rsidRPr="00B8523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 xml:space="preserve"> 4</w:t>
      </w:r>
      <w:r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EB48CD"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(</w:t>
      </w:r>
      <w:r w:rsidR="00D52EE8"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3</w:t>
      </w:r>
      <w:r w:rsidR="00FF2008"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,0 điểm):</w:t>
      </w:r>
      <w:r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</w:p>
    <w:p w14:paraId="34107413" w14:textId="4359FFE6" w:rsidR="00791125" w:rsidRPr="00B8523F" w:rsidRDefault="00791125" w:rsidP="00B8523F">
      <w:pPr>
        <w:spacing w:line="240" w:lineRule="auto"/>
        <w:ind w:firstLine="720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Cho đường tròn </w:t>
      </w:r>
      <w:r w:rsidRPr="00B8523F">
        <w:rPr>
          <w:rFonts w:ascii="Times New Roman" w:eastAsia="Times New Roman" w:hAnsi="Times New Roman" w:cs="Times New Roman"/>
          <w:color w:val="000000"/>
          <w:sz w:val="28"/>
          <w:szCs w:val="28"/>
        </w:rPr>
        <w:t>(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O</w:t>
      </w:r>
      <w:r w:rsidRPr="00B8523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)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đường kính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AB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cố định, trên đoạn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OA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lấy điểm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I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sao cho </w:t>
      </w:r>
      <w:r w:rsidR="00117C2E" w:rsidRPr="00B8523F">
        <w:rPr>
          <w:rFonts w:ascii="Times New Roman" w:eastAsia="TimesNewRomanPSMT" w:hAnsi="Times New Roman" w:cs="Times New Roman"/>
          <w:color w:val="000000"/>
          <w:position w:val="-24"/>
          <w:sz w:val="28"/>
          <w:szCs w:val="28"/>
        </w:rPr>
        <w:object w:dxaOrig="1080" w:dyaOrig="620" w14:anchorId="0D19FA20">
          <v:shape id="_x0000_i1031" type="#_x0000_t75" style="width:54pt;height:31.5pt" o:ole="">
            <v:imagedata r:id="rId19" o:title=""/>
          </v:shape>
          <o:OLEObject Type="Embed" ProgID="Equation.DSMT4" ShapeID="_x0000_i1031" DrawAspect="Content" ObjectID="_1747221776" r:id="rId20"/>
        </w:object>
      </w:r>
      <w:r w:rsidR="00D4583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Kẻ dây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MN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vuông góc với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AB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tại </w:t>
      </w:r>
      <w:r w:rsidR="00C81187"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I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. Gọi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là điểm tùy ý thuộc cung</w:t>
      </w:r>
      <w:r w:rsidR="00D4583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lớn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MN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(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không trùng </w:t>
      </w:r>
      <w:r w:rsidR="00C81187"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M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, </w:t>
      </w:r>
      <w:r w:rsidR="00C81187"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N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,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B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). Nối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AC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cắt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MN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tại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E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  <w:r w:rsidR="006D7B33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14:paraId="7641B9E4" w14:textId="364ACB35" w:rsidR="00791125" w:rsidRPr="00B8523F" w:rsidRDefault="00791125" w:rsidP="00B8523F">
      <w:pPr>
        <w:spacing w:after="0" w:line="240" w:lineRule="auto"/>
        <w:ind w:firstLine="720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a) Chứng minh: Tứ giác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IECB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nội tiế</w:t>
      </w:r>
      <w:r w:rsidR="00D4583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p.</w:t>
      </w:r>
    </w:p>
    <w:p w14:paraId="52855A7C" w14:textId="5C3F9D95" w:rsidR="00CC2618" w:rsidRPr="00B8523F" w:rsidRDefault="00CC2618" w:rsidP="00B8523F">
      <w:pPr>
        <w:spacing w:after="0" w:line="240" w:lineRule="auto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="00FC3BA0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ab/>
      </w:r>
      <w:r w:rsidR="00791125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b) Chứng minh: </w:t>
      </w:r>
      <w:r w:rsidR="00E20A0C" w:rsidRPr="00B8523F">
        <w:rPr>
          <w:rFonts w:ascii="Times New Roman" w:eastAsia="TimesNewRomanPSMT" w:hAnsi="Times New Roman" w:cs="Times New Roman"/>
          <w:color w:val="000000"/>
          <w:position w:val="-6"/>
          <w:sz w:val="28"/>
          <w:szCs w:val="28"/>
        </w:rPr>
        <w:object w:dxaOrig="2340" w:dyaOrig="320" w14:anchorId="6FB6F1AE">
          <v:shape id="_x0000_i1032" type="#_x0000_t75" style="width:134.25pt;height:17.25pt" o:ole="">
            <v:imagedata r:id="rId21" o:title=""/>
          </v:shape>
          <o:OLEObject Type="Embed" ProgID="Equation.DSMT4" ShapeID="_x0000_i1032" DrawAspect="Content" ObjectID="_1747221777" r:id="rId22"/>
        </w:object>
      </w:r>
      <w:r w:rsidR="002523F0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</w:p>
    <w:p w14:paraId="60ED2E39" w14:textId="4558ECA9" w:rsidR="00706DA7" w:rsidRPr="00B8523F" w:rsidRDefault="00791125" w:rsidP="00B8523F">
      <w:pPr>
        <w:spacing w:after="0" w:line="240" w:lineRule="auto"/>
        <w:ind w:firstLine="720"/>
        <w:jc w:val="both"/>
        <w:rPr>
          <w:rFonts w:ascii="Times New Roman" w:eastAsia="TimesNewRomanPSMT" w:hAnsi="Times New Roman" w:cs="Times New Roman"/>
          <w:color w:val="000000"/>
          <w:sz w:val="28"/>
          <w:szCs w:val="28"/>
        </w:rPr>
      </w:pP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c) </w:t>
      </w:r>
      <w:r w:rsidR="008E39C6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X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ác định vị trí của điểm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sao cho khoảng cách từ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N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đến tâm đường tr</w:t>
      </w:r>
      <w:r w:rsidR="009F7212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òn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ngoạ</w:t>
      </w:r>
      <w:r w:rsidR="00D1444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i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tiế</w:t>
      </w:r>
      <w:r w:rsidR="00D1444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p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tam giác</w:t>
      </w:r>
      <w:r w:rsidR="00D4583C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 xml:space="preserve"> </w:t>
      </w:r>
      <w:r w:rsidRPr="00B8523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CME </w:t>
      </w:r>
      <w:r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là nhỏ nhất</w:t>
      </w:r>
      <w:r w:rsidR="00FC3BA0" w:rsidRPr="00B8523F">
        <w:rPr>
          <w:rFonts w:ascii="Times New Roman" w:eastAsia="TimesNewRomanPSMT" w:hAnsi="Times New Roman" w:cs="Times New Roman"/>
          <w:color w:val="000000"/>
          <w:sz w:val="28"/>
          <w:szCs w:val="28"/>
        </w:rPr>
        <w:t>.</w:t>
      </w:r>
    </w:p>
    <w:p w14:paraId="3211A936" w14:textId="1D8E731D" w:rsidR="00A13D77" w:rsidRPr="00B8523F" w:rsidRDefault="00FF2008" w:rsidP="00B8523F">
      <w:pPr>
        <w:spacing w:line="240" w:lineRule="auto"/>
        <w:ind w:right="91"/>
        <w:jc w:val="both"/>
        <w:rPr>
          <w:rFonts w:ascii="Times New Roman" w:hAnsi="Times New Roman"/>
          <w:sz w:val="28"/>
          <w:szCs w:val="28"/>
        </w:rPr>
      </w:pPr>
      <w:r w:rsidRPr="00B8523F">
        <w:rPr>
          <w:rFonts w:ascii="Times New Roman" w:eastAsia="Times New Roman" w:hAnsi="Times New Roman" w:cs="Times New Roman"/>
          <w:b/>
          <w:sz w:val="28"/>
          <w:szCs w:val="28"/>
          <w:u w:val="single"/>
          <w:lang w:val="nl-NL"/>
        </w:rPr>
        <w:t>Câu 5</w:t>
      </w:r>
      <w:r w:rsidR="005349BC"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EB48CD"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(</w:t>
      </w:r>
      <w:r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0,5</w:t>
      </w:r>
      <w:r w:rsidR="005349BC"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 xml:space="preserve"> điểm)</w:t>
      </w:r>
      <w:r w:rsidRPr="00B8523F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:</w:t>
      </w:r>
      <w:r w:rsidR="005349BC" w:rsidRPr="00B8523F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</w:t>
      </w:r>
      <w:r w:rsidR="00A13D77" w:rsidRPr="00B8523F">
        <w:rPr>
          <w:rFonts w:ascii="Times New Roman" w:hAnsi="Times New Roman"/>
          <w:sz w:val="28"/>
          <w:szCs w:val="28"/>
        </w:rPr>
        <w:t xml:space="preserve">Giải phương trình: </w:t>
      </w:r>
      <w:r w:rsidR="00A13D77" w:rsidRPr="00B8523F">
        <w:rPr>
          <w:rFonts w:ascii="Times New Roman" w:hAnsi="Times New Roman"/>
          <w:bCs/>
          <w:position w:val="-8"/>
          <w:sz w:val="28"/>
          <w:szCs w:val="28"/>
        </w:rPr>
        <w:object w:dxaOrig="3580" w:dyaOrig="499" w14:anchorId="15BE50E3">
          <v:shape id="_x0000_i1033" type="#_x0000_t75" style="width:179.25pt;height:24.75pt" o:ole="">
            <v:imagedata r:id="rId23" o:title=""/>
          </v:shape>
          <o:OLEObject Type="Embed" ProgID="Equation.DSMT4" ShapeID="_x0000_i1033" DrawAspect="Content" ObjectID="_1747221778" r:id="rId24"/>
        </w:object>
      </w:r>
    </w:p>
    <w:p w14:paraId="536EC333" w14:textId="7CE2D448" w:rsidR="005349BC" w:rsidRPr="00B8523F" w:rsidRDefault="005349BC" w:rsidP="00B8523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8"/>
          <w:szCs w:val="28"/>
        </w:rPr>
      </w:pPr>
      <w:r w:rsidRPr="005349BC">
        <w:rPr>
          <w:rFonts w:ascii="Times New Roman" w:eastAsia="Times New Roman" w:hAnsi="Times New Roman" w:cs="Times New Roman"/>
          <w:b/>
          <w:noProof/>
          <w:sz w:val="28"/>
          <w:szCs w:val="28"/>
        </w:rPr>
        <w:t>---------- Hết ----------</w:t>
      </w:r>
    </w:p>
    <w:tbl>
      <w:tblPr>
        <w:tblW w:w="10499" w:type="dxa"/>
        <w:tblLook w:val="01E0" w:firstRow="1" w:lastRow="1" w:firstColumn="1" w:lastColumn="1" w:noHBand="0" w:noVBand="0"/>
      </w:tblPr>
      <w:tblGrid>
        <w:gridCol w:w="222"/>
        <w:gridCol w:w="10529"/>
      </w:tblGrid>
      <w:tr w:rsidR="005349BC" w:rsidRPr="005349BC" w14:paraId="51B0242A" w14:textId="77777777" w:rsidTr="00FF2008">
        <w:trPr>
          <w:trHeight w:val="2241"/>
        </w:trPr>
        <w:tc>
          <w:tcPr>
            <w:tcW w:w="215" w:type="dxa"/>
          </w:tcPr>
          <w:p w14:paraId="5B435836" w14:textId="77777777" w:rsidR="005349BC" w:rsidRDefault="005349BC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35A45276" w14:textId="77777777" w:rsidR="00F942C5" w:rsidRDefault="00F942C5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7BFC3F12" w14:textId="77777777" w:rsidR="00F942C5" w:rsidRDefault="00F942C5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170C9D50" w14:textId="77777777" w:rsidR="00F942C5" w:rsidRPr="005349BC" w:rsidRDefault="00F942C5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14:paraId="419C03E8" w14:textId="77777777" w:rsidR="005349BC" w:rsidRDefault="005349BC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vi-VN"/>
              </w:rPr>
            </w:pPr>
          </w:p>
          <w:p w14:paraId="2BB663CD" w14:textId="77777777" w:rsidR="00DD2D8D" w:rsidRDefault="00DD2D8D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vi-VN"/>
              </w:rPr>
            </w:pPr>
          </w:p>
          <w:p w14:paraId="0F1F6739" w14:textId="77777777" w:rsidR="00DD2D8D" w:rsidRDefault="00DD2D8D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vi-VN"/>
              </w:rPr>
            </w:pPr>
          </w:p>
          <w:p w14:paraId="42C7AE94" w14:textId="77777777" w:rsidR="00DD2D8D" w:rsidRPr="00DD2D8D" w:rsidRDefault="00DD2D8D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  <w:lang w:val="vi-VN"/>
              </w:rPr>
            </w:pPr>
          </w:p>
          <w:p w14:paraId="194EB187" w14:textId="77777777" w:rsidR="005349BC" w:rsidRPr="005349BC" w:rsidRDefault="005349BC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284" w:type="dxa"/>
            <w:hideMark/>
          </w:tcPr>
          <w:p w14:paraId="7AFD3E23" w14:textId="77777777" w:rsidR="00C81187" w:rsidRDefault="005349BC" w:rsidP="005349B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349B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250E009F" w14:textId="24F6C991" w:rsidR="00DD2D8D" w:rsidRPr="00B8523F" w:rsidRDefault="005349BC" w:rsidP="00B8523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  <w:r w:rsidRPr="005349BC"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  <w:t>HƯỚNG DẪN CHẤM</w:t>
            </w:r>
          </w:p>
          <w:tbl>
            <w:tblPr>
              <w:tblW w:w="1030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084"/>
              <w:gridCol w:w="7669"/>
              <w:gridCol w:w="1550"/>
            </w:tblGrid>
            <w:tr w:rsidR="00DD2D8D" w:rsidRPr="00DD2D8D" w14:paraId="1D154F21" w14:textId="77777777" w:rsidTr="00DD2D8D">
              <w:trPr>
                <w:trHeight w:val="432"/>
              </w:trPr>
              <w:tc>
                <w:tcPr>
                  <w:tcW w:w="1084" w:type="dxa"/>
                  <w:vAlign w:val="center"/>
                </w:tcPr>
                <w:p w14:paraId="253A95C7" w14:textId="77777777" w:rsidR="00DD2D8D" w:rsidRPr="00DD2D8D" w:rsidRDefault="00DD2D8D" w:rsidP="00DD2D8D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DD2D8D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Bài </w:t>
                  </w:r>
                </w:p>
              </w:tc>
              <w:tc>
                <w:tcPr>
                  <w:tcW w:w="7669" w:type="dxa"/>
                </w:tcPr>
                <w:p w14:paraId="5390A7BE" w14:textId="77777777" w:rsidR="00DD2D8D" w:rsidRPr="00DD2D8D" w:rsidRDefault="00DD2D8D" w:rsidP="00DD2D8D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DD2D8D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Hướng dẫn giải</w:t>
                  </w:r>
                </w:p>
              </w:tc>
              <w:tc>
                <w:tcPr>
                  <w:tcW w:w="1550" w:type="dxa"/>
                  <w:vAlign w:val="center"/>
                </w:tcPr>
                <w:p w14:paraId="6F80038E" w14:textId="77777777" w:rsidR="00DD2D8D" w:rsidRPr="00DD2D8D" w:rsidRDefault="00DD2D8D" w:rsidP="00DD2D8D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DD2D8D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Điểm</w:t>
                  </w:r>
                </w:p>
              </w:tc>
            </w:tr>
            <w:tr w:rsidR="00E514A4" w:rsidRPr="003D120A" w14:paraId="3ABCCFA2" w14:textId="77777777" w:rsidTr="00E20A0C">
              <w:trPr>
                <w:trHeight w:val="566"/>
              </w:trPr>
              <w:tc>
                <w:tcPr>
                  <w:tcW w:w="1084" w:type="dxa"/>
                  <w:vMerge w:val="restart"/>
                  <w:vAlign w:val="center"/>
                </w:tcPr>
                <w:p w14:paraId="24D21D4E" w14:textId="5BFB4D4C" w:rsidR="00E514A4" w:rsidRPr="006171C8" w:rsidRDefault="00E514A4" w:rsidP="006171C8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6171C8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Bài 1</w:t>
                  </w:r>
                </w:p>
                <w:p w14:paraId="7CD16B68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6171C8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(2,5đ)</w:t>
                  </w:r>
                </w:p>
                <w:p w14:paraId="091264BA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21AEF56F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500A7033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3B7F3C4E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1B3945C5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7F364A57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60CED926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7A6D7638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545D465E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19616017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47B000F6" w14:textId="77777777" w:rsidR="00E514A4" w:rsidRDefault="00E514A4" w:rsidP="006171C8">
                  <w:pPr>
                    <w:spacing w:before="40" w:after="60" w:line="340" w:lineRule="atLeast"/>
                    <w:ind w:left="90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  <w:p w14:paraId="2BBB0F81" w14:textId="03079A83" w:rsidR="00E514A4" w:rsidRPr="0079773A" w:rsidRDefault="00E514A4" w:rsidP="00E514A4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</w:p>
              </w:tc>
              <w:tc>
                <w:tcPr>
                  <w:tcW w:w="7669" w:type="dxa"/>
                </w:tcPr>
                <w:p w14:paraId="204B698C" w14:textId="3110EABD" w:rsidR="00E514A4" w:rsidRPr="006171C8" w:rsidRDefault="00E514A4" w:rsidP="006171C8">
                  <w:pPr>
                    <w:spacing w:line="264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  <w:r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t>a)</w:t>
                  </w:r>
                  <w:r w:rsidRPr="0079773A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t xml:space="preserve">  </w:t>
                  </w:r>
                  <w:r w:rsidR="00E20A0C" w:rsidRPr="009770D1">
                    <w:rPr>
                      <w:position w:val="-12"/>
                    </w:rPr>
                    <w:object w:dxaOrig="5480" w:dyaOrig="460" w14:anchorId="5DBF5A9E">
                      <v:shape id="_x0000_i1034" type="#_x0000_t75" style="width:306pt;height:26.25pt" o:ole="">
                        <v:imagedata r:id="rId25" o:title=""/>
                      </v:shape>
                      <o:OLEObject Type="Embed" ProgID="Equation.DSMT4" ShapeID="_x0000_i1034" DrawAspect="Content" ObjectID="_1747221779" r:id="rId26"/>
                    </w:object>
                  </w:r>
                </w:p>
              </w:tc>
              <w:tc>
                <w:tcPr>
                  <w:tcW w:w="1550" w:type="dxa"/>
                </w:tcPr>
                <w:p w14:paraId="18B389DE" w14:textId="37741383" w:rsidR="00E514A4" w:rsidRPr="00E514A4" w:rsidRDefault="00E20A0C" w:rsidP="00E20A0C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b/>
                      <w:bCs/>
                      <w:noProof/>
                      <w:color w:val="000000" w:themeColor="text1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1,0</w:t>
                  </w:r>
                </w:p>
              </w:tc>
            </w:tr>
            <w:tr w:rsidR="00E514A4" w:rsidRPr="003D120A" w14:paraId="4E46CD14" w14:textId="77777777" w:rsidTr="00492F41">
              <w:trPr>
                <w:trHeight w:val="1493"/>
              </w:trPr>
              <w:tc>
                <w:tcPr>
                  <w:tcW w:w="1084" w:type="dxa"/>
                  <w:vMerge/>
                  <w:vAlign w:val="center"/>
                </w:tcPr>
                <w:p w14:paraId="455EA1EE" w14:textId="77777777" w:rsidR="00E514A4" w:rsidRPr="0079773A" w:rsidRDefault="00E514A4" w:rsidP="0079773A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</w:p>
              </w:tc>
              <w:tc>
                <w:tcPr>
                  <w:tcW w:w="7669" w:type="dxa"/>
                </w:tcPr>
                <w:p w14:paraId="2CD7A821" w14:textId="2BE2F450" w:rsidR="00492F41" w:rsidRPr="007F4CEE" w:rsidRDefault="00E514A4" w:rsidP="00492F41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</w:pPr>
                  <w:r w:rsidRPr="00E514A4">
                    <w:rPr>
                      <w:rFonts w:ascii="Times New Roman" w:hAnsi="Times New Roman" w:cs="Times New Roman"/>
                      <w:sz w:val="28"/>
                      <w:szCs w:val="28"/>
                      <w:lang w:val="fr-FR"/>
                    </w:rPr>
                    <w:t xml:space="preserve">b) Với </w:t>
                  </w:r>
                  <w:r w:rsidR="00492F41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>x &gt; 0 và x ≠ 1, ta có:</w:t>
                  </w:r>
                  <w:r w:rsidR="00492F41" w:rsidRPr="007F4CEE">
                    <w:rPr>
                      <w:rFonts w:ascii="Times New Roman" w:hAnsi="Times New Roman"/>
                      <w:sz w:val="28"/>
                      <w:szCs w:val="28"/>
                      <w:lang w:val="fr-FR"/>
                    </w:rPr>
                    <w:t xml:space="preserve">                                                                                         </w:t>
                  </w:r>
                </w:p>
                <w:p w14:paraId="5A77001A" w14:textId="6859BF98" w:rsidR="00E514A4" w:rsidRPr="0079773A" w:rsidRDefault="00492F41" w:rsidP="00492F41">
                  <w:pPr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</w:pPr>
                  <w:r w:rsidRPr="007F4CEE">
                    <w:rPr>
                      <w:rFonts w:ascii="Times New Roman" w:hAnsi="Times New Roman"/>
                      <w:position w:val="-36"/>
                      <w:sz w:val="28"/>
                      <w:szCs w:val="28"/>
                      <w:lang w:val="fr-FR"/>
                    </w:rPr>
                    <w:object w:dxaOrig="5980" w:dyaOrig="840" w14:anchorId="5479419B">
                      <v:shape id="_x0000_i1035" type="#_x0000_t75" style="width:299.25pt;height:42pt" o:ole="">
                        <v:imagedata r:id="rId27" o:title=""/>
                      </v:shape>
                      <o:OLEObject Type="Embed" ProgID="Equation.DSMT4" ShapeID="_x0000_i1035" DrawAspect="Content" ObjectID="_1747221780" r:id="rId28"/>
                    </w:object>
                  </w:r>
                  <w:r w:rsidRPr="007F4CEE">
                    <w:rPr>
                      <w:rFonts w:ascii="Times New Roman" w:hAnsi="Times New Roman"/>
                      <w:position w:val="-30"/>
                      <w:sz w:val="28"/>
                      <w:szCs w:val="28"/>
                      <w:lang w:val="fr-FR"/>
                    </w:rPr>
                    <w:object w:dxaOrig="960" w:dyaOrig="760" w14:anchorId="4AD6C886">
                      <v:shape id="_x0000_i1036" type="#_x0000_t75" style="width:48pt;height:38.25pt" o:ole="">
                        <v:imagedata r:id="rId29" o:title=""/>
                      </v:shape>
                      <o:OLEObject Type="Embed" ProgID="Equation.DSMT4" ShapeID="_x0000_i1036" DrawAspect="Content" ObjectID="_1747221781" r:id="rId30"/>
                    </w:object>
                  </w:r>
                </w:p>
              </w:tc>
              <w:tc>
                <w:tcPr>
                  <w:tcW w:w="1550" w:type="dxa"/>
                </w:tcPr>
                <w:p w14:paraId="3502098A" w14:textId="77777777" w:rsidR="00492F41" w:rsidRDefault="00492F41" w:rsidP="00492F41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68E16773" w14:textId="474CEDD4" w:rsidR="00E514A4" w:rsidRPr="00E514A4" w:rsidRDefault="00492F41" w:rsidP="00492F41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1,0</w:t>
                  </w:r>
                </w:p>
                <w:p w14:paraId="224BBAB7" w14:textId="6D4CC3D7" w:rsidR="00E514A4" w:rsidRPr="00E514A4" w:rsidRDefault="00E514A4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Cs/>
                      <w:noProof/>
                      <w:color w:val="000000" w:themeColor="text1"/>
                      <w:sz w:val="28"/>
                      <w:szCs w:val="28"/>
                    </w:rPr>
                  </w:pPr>
                </w:p>
              </w:tc>
            </w:tr>
            <w:tr w:rsidR="00E514A4" w:rsidRPr="003D120A" w14:paraId="53E67148" w14:textId="77777777" w:rsidTr="00853D8B">
              <w:trPr>
                <w:trHeight w:val="2609"/>
              </w:trPr>
              <w:tc>
                <w:tcPr>
                  <w:tcW w:w="1084" w:type="dxa"/>
                  <w:vMerge/>
                  <w:vAlign w:val="center"/>
                </w:tcPr>
                <w:p w14:paraId="0E907403" w14:textId="644D7660" w:rsidR="00E514A4" w:rsidRPr="0079773A" w:rsidRDefault="00E514A4" w:rsidP="0079773A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</w:p>
              </w:tc>
              <w:tc>
                <w:tcPr>
                  <w:tcW w:w="7669" w:type="dxa"/>
                </w:tcPr>
                <w:p w14:paraId="1E495170" w14:textId="77777777" w:rsidR="008C250C" w:rsidRPr="008C250C" w:rsidRDefault="00E514A4" w:rsidP="008C250C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</w:pPr>
                  <w:r w:rsidRPr="00E514A4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c) </w:t>
                  </w:r>
                  <w:r w:rsidR="008C250C" w:rsidRPr="008C250C">
                    <w:rPr>
                      <w:rFonts w:ascii="Times New Roman" w:eastAsia="Calibri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Gọi PT đường thẳng (d) cần tìm có dạng  </w:t>
                  </w:r>
                  <w:r w:rsidR="008C250C" w:rsidRPr="008C250C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object w:dxaOrig="1180" w:dyaOrig="360" w14:anchorId="007AD9C0">
                      <v:shape id="_x0000_i1037" type="#_x0000_t75" style="width:59.25pt;height:18pt" o:ole="">
                        <v:imagedata r:id="rId31" o:title=""/>
                      </v:shape>
                      <o:OLEObject Type="Embed" ProgID="Equation.DSMT4" ShapeID="_x0000_i1037" DrawAspect="Content" ObjectID="_1747221782" r:id="rId32"/>
                    </w:object>
                  </w:r>
                </w:p>
                <w:p w14:paraId="2D0D3C3E" w14:textId="4D8A6211" w:rsidR="008C250C" w:rsidRPr="008C250C" w:rsidRDefault="008C250C" w:rsidP="008C250C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</w:pPr>
                  <w:r w:rsidRPr="008C250C">
                    <w:rPr>
                      <w:rFonts w:ascii="Times New Roman" w:eastAsia="Calibri" w:hAnsi="Times New Roman" w:cs="Times New Roman"/>
                      <w:color w:val="000000" w:themeColor="text1"/>
                      <w:sz w:val="28"/>
                      <w:szCs w:val="28"/>
                    </w:rPr>
                    <w:t xml:space="preserve">Vì đường thẳng (d) cắt trục tung tại điểm có tung độ bằng 3 nên </w:t>
                  </w:r>
                  <w:r w:rsidRPr="008C250C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600" w:dyaOrig="300" w14:anchorId="04005D37">
                      <v:shape id="_x0000_i1038" type="#_x0000_t75" style="width:30pt;height:15pt" o:ole="">
                        <v:imagedata r:id="rId33" o:title=""/>
                      </v:shape>
                      <o:OLEObject Type="Embed" ProgID="Equation.DSMT4" ShapeID="_x0000_i1038" DrawAspect="Content" ObjectID="_1747221783" r:id="rId34"/>
                    </w:object>
                  </w:r>
                  <w:r w:rsidRPr="008C250C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 xml:space="preserve">Ta có  (d) :  </w:t>
                  </w:r>
                  <w:r w:rsidR="00853D8B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>y=ax+3</w:t>
                  </w:r>
                </w:p>
                <w:p w14:paraId="50E10D0D" w14:textId="77777777" w:rsidR="00853D8B" w:rsidRDefault="008C250C" w:rsidP="00853D8B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</w:pPr>
                  <w:r w:rsidRPr="008C250C">
                    <w:rPr>
                      <w:rFonts w:ascii="Times New Roman" w:eastAsia="Calibri" w:hAnsi="Times New Roman" w:cs="Times New Roman"/>
                      <w:color w:val="000000" w:themeColor="text1"/>
                      <w:sz w:val="28"/>
                      <w:szCs w:val="28"/>
                    </w:rPr>
                    <w:t>Vì (d) cắt trục hoành tại điểm có hoành độ bằng 1 nên</w:t>
                  </w:r>
                  <w:r w:rsidRPr="008C250C">
                    <w:rPr>
                      <w:rFonts w:ascii="Times New Roman" w:hAnsi="Times New Roman" w:cs="Times New Roman"/>
                      <w:position w:val="-28"/>
                      <w:sz w:val="28"/>
                      <w:szCs w:val="28"/>
                    </w:rPr>
                    <w:object w:dxaOrig="1900" w:dyaOrig="720" w14:anchorId="5A1B900B">
                      <v:shape id="_x0000_i1039" type="#_x0000_t75" style="width:95.25pt;height:36pt" o:ole="">
                        <v:imagedata r:id="rId35" o:title=""/>
                      </v:shape>
                      <o:OLEObject Type="Embed" ProgID="Equation.DSMT4" ShapeID="_x0000_i1039" DrawAspect="Content" ObjectID="_1747221784" r:id="rId36"/>
                    </w:object>
                  </w:r>
                  <w:r w:rsidRPr="008C250C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 xml:space="preserve">   </w:t>
                  </w:r>
                </w:p>
                <w:p w14:paraId="56BF622B" w14:textId="64BE949F" w:rsidR="00E514A4" w:rsidRPr="008C250C" w:rsidRDefault="008C250C" w:rsidP="00853D8B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</w:pPr>
                  <w:r w:rsidRPr="008C250C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 xml:space="preserve">Vậy PT đường thẳng ( d) cần tìm là: </w:t>
                  </w:r>
                  <w:r w:rsidR="00853D8B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>y=-3x+3</w:t>
                  </w:r>
                  <w:r w:rsidRPr="008C250C">
                    <w:rPr>
                      <w:rFonts w:ascii="Times New Roman" w:hAnsi="Times New Roman" w:cs="Times New Roman"/>
                      <w:position w:val="-26"/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1550" w:type="dxa"/>
                </w:tcPr>
                <w:p w14:paraId="29C9633D" w14:textId="77777777" w:rsidR="008C250C" w:rsidRDefault="008C250C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2DF0F12E" w14:textId="77777777" w:rsidR="008C250C" w:rsidRDefault="008C250C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31A846DA" w14:textId="77777777" w:rsidR="00E514A4" w:rsidRPr="00E514A4" w:rsidRDefault="00E514A4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E514A4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14:paraId="1FB2E27A" w14:textId="77777777" w:rsidR="00E514A4" w:rsidRPr="00E514A4" w:rsidRDefault="00E514A4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2CA72E86" w14:textId="77777777" w:rsidR="00E514A4" w:rsidRPr="00E514A4" w:rsidRDefault="00E514A4" w:rsidP="007E3D46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0725E59D" w14:textId="24B09A1B" w:rsidR="00E514A4" w:rsidRPr="00830166" w:rsidRDefault="00E514A4" w:rsidP="007E3D46">
                  <w:pPr>
                    <w:spacing w:before="40" w:after="60" w:line="340" w:lineRule="atLeast"/>
                    <w:jc w:val="center"/>
                  </w:pPr>
                  <w:r w:rsidRPr="00E514A4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</w:tc>
            </w:tr>
            <w:tr w:rsidR="00E514A4" w:rsidRPr="003D120A" w14:paraId="08E3B74E" w14:textId="77777777" w:rsidTr="00E514A4">
              <w:trPr>
                <w:trHeight w:val="2012"/>
              </w:trPr>
              <w:tc>
                <w:tcPr>
                  <w:tcW w:w="1084" w:type="dxa"/>
                  <w:vMerge w:val="restart"/>
                  <w:vAlign w:val="center"/>
                </w:tcPr>
                <w:p w14:paraId="06FC3C90" w14:textId="77777777" w:rsidR="00492F41" w:rsidRDefault="00492F41" w:rsidP="00492F41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Bài 2</w:t>
                  </w:r>
                </w:p>
                <w:p w14:paraId="448B591D" w14:textId="15AC034F" w:rsidR="00E514A4" w:rsidRPr="0079773A" w:rsidRDefault="00492F41" w:rsidP="00E514A4">
                  <w:pPr>
                    <w:spacing w:before="40" w:after="60" w:line="340" w:lineRule="atLeast"/>
                    <w:jc w:val="center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(2,0đ)</w:t>
                  </w:r>
                </w:p>
              </w:tc>
              <w:tc>
                <w:tcPr>
                  <w:tcW w:w="7669" w:type="dxa"/>
                </w:tcPr>
                <w:p w14:paraId="4619DFC3" w14:textId="77777777" w:rsidR="00E514A4" w:rsidRPr="006171C8" w:rsidRDefault="00E514A4" w:rsidP="00E514A4">
                  <w:pPr>
                    <w:spacing w:before="40" w:after="40" w:line="320" w:lineRule="atLeast"/>
                    <w:contextualSpacing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6171C8">
                    <w:rPr>
                      <w:rFonts w:ascii="Times New Roman" w:hAnsi="Times New Roman" w:cs="Times New Roman"/>
                      <w:i/>
                      <w:sz w:val="28"/>
                      <w:szCs w:val="28"/>
                    </w:rPr>
                    <w:t>a) Giải phương trình:</w:t>
                  </w:r>
                  <w:r w:rsidRPr="006171C8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  <w:r w:rsidRPr="006171C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object w:dxaOrig="1820" w:dyaOrig="360" w14:anchorId="574FE265">
                      <v:shape id="_x0000_i1040" type="#_x0000_t75" style="width:90pt;height:18.75pt" o:ole="">
                        <v:imagedata r:id="rId10" o:title=""/>
                      </v:shape>
                      <o:OLEObject Type="Embed" ProgID="Equation.DSMT4" ShapeID="_x0000_i1040" DrawAspect="Content" ObjectID="_1747221785" r:id="rId37"/>
                    </w:object>
                  </w:r>
                </w:p>
                <w:p w14:paraId="69AA0B1D" w14:textId="77777777" w:rsidR="00E514A4" w:rsidRPr="006171C8" w:rsidRDefault="00E514A4" w:rsidP="00E514A4">
                  <w:pPr>
                    <w:spacing w:before="40" w:after="40" w:line="320" w:lineRule="atLeast"/>
                    <w:jc w:val="both"/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</w:pPr>
                  <w:r w:rsidRPr="006171C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t xml:space="preserve">Ta có </w:t>
                  </w:r>
                  <w:r w:rsidRPr="006171C8">
                    <w:rPr>
                      <w:rFonts w:ascii="Times New Roman" w:hAnsi="Times New Roman" w:cs="Times New Roman"/>
                      <w:position w:val="-12"/>
                      <w:sz w:val="28"/>
                      <w:szCs w:val="28"/>
                    </w:rPr>
                    <w:object w:dxaOrig="2580" w:dyaOrig="420" w14:anchorId="2EAD2DC2">
                      <v:shape id="_x0000_i1041" type="#_x0000_t75" style="width:129.75pt;height:21pt" o:ole="">
                        <v:imagedata r:id="rId38" o:title=""/>
                      </v:shape>
                      <o:OLEObject Type="Embed" ProgID="Equation.DSMT4" ShapeID="_x0000_i1041" DrawAspect="Content" ObjectID="_1747221786" r:id="rId39"/>
                    </w:object>
                  </w:r>
                </w:p>
                <w:p w14:paraId="3B79381E" w14:textId="77777777" w:rsidR="00E514A4" w:rsidRPr="006171C8" w:rsidRDefault="00E514A4" w:rsidP="00E514A4">
                  <w:pPr>
                    <w:spacing w:before="40" w:after="40" w:line="320" w:lineRule="atLeast"/>
                    <w:jc w:val="both"/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</w:pPr>
                  <w:r w:rsidRPr="006171C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</w:rPr>
                    <w:t>Phương trình có 2 nghiệm phân biệt:</w:t>
                  </w:r>
                </w:p>
                <w:p w14:paraId="30E676E4" w14:textId="1B9F3D0D" w:rsidR="00E514A4" w:rsidRPr="00E514A4" w:rsidRDefault="00E514A4" w:rsidP="00E514A4">
                  <w:pPr>
                    <w:rPr>
                      <w:sz w:val="28"/>
                      <w:szCs w:val="28"/>
                      <w:lang w:val="fr-FR"/>
                    </w:rPr>
                  </w:pPr>
                  <w:r w:rsidRPr="006171C8">
                    <w:rPr>
                      <w:rFonts w:ascii="Times New Roman" w:eastAsia="Calibri" w:hAnsi="Times New Roman" w:cs="Times New Roman"/>
                      <w:position w:val="-28"/>
                      <w:sz w:val="28"/>
                      <w:szCs w:val="28"/>
                    </w:rPr>
                    <w:object w:dxaOrig="4580" w:dyaOrig="780" w14:anchorId="44C148FD">
                      <v:shape id="_x0000_i1042" type="#_x0000_t75" style="width:228.75pt;height:39pt" o:ole="">
                        <v:imagedata r:id="rId40" o:title=""/>
                      </v:shape>
                      <o:OLEObject Type="Embed" ProgID="Equation.DSMT4" ShapeID="_x0000_i1042" DrawAspect="Content" ObjectID="_1747221787" r:id="rId41"/>
                    </w:object>
                  </w:r>
                </w:p>
              </w:tc>
              <w:tc>
                <w:tcPr>
                  <w:tcW w:w="1550" w:type="dxa"/>
                </w:tcPr>
                <w:p w14:paraId="00D19783" w14:textId="77777777" w:rsidR="00E514A4" w:rsidRDefault="00E514A4" w:rsidP="00E514A4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6E0B8624" w14:textId="03AE3949" w:rsidR="00E514A4" w:rsidRPr="00E514A4" w:rsidRDefault="00E514A4" w:rsidP="00E514A4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,5</w:t>
                  </w:r>
                </w:p>
                <w:p w14:paraId="146BDC00" w14:textId="3F537C3A" w:rsidR="00E514A4" w:rsidRPr="00830166" w:rsidRDefault="00E514A4" w:rsidP="00E514A4">
                  <w:pPr>
                    <w:jc w:val="center"/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,5</w:t>
                  </w:r>
                </w:p>
              </w:tc>
            </w:tr>
            <w:tr w:rsidR="00E514A4" w:rsidRPr="003D120A" w14:paraId="0C9F3B69" w14:textId="77777777" w:rsidTr="00DB1946">
              <w:trPr>
                <w:trHeight w:val="5785"/>
              </w:trPr>
              <w:tc>
                <w:tcPr>
                  <w:tcW w:w="1084" w:type="dxa"/>
                  <w:vMerge/>
                  <w:vAlign w:val="center"/>
                </w:tcPr>
                <w:p w14:paraId="1F6F2E1A" w14:textId="77777777" w:rsidR="00E514A4" w:rsidRPr="0079773A" w:rsidRDefault="00E514A4" w:rsidP="0079773A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</w:p>
              </w:tc>
              <w:tc>
                <w:tcPr>
                  <w:tcW w:w="7669" w:type="dxa"/>
                </w:tcPr>
                <w:p w14:paraId="78E6E9D9" w14:textId="4A345CB5" w:rsidR="00E514A4" w:rsidRDefault="00E514A4" w:rsidP="00E514A4">
                  <w:pPr>
                    <w:pStyle w:val="ListParagraph"/>
                    <w:spacing w:before="120" w:line="360" w:lineRule="auto"/>
                    <w:ind w:left="0"/>
                    <w:jc w:val="both"/>
                    <w:rPr>
                      <w:sz w:val="28"/>
                      <w:szCs w:val="28"/>
                    </w:rPr>
                  </w:pPr>
                  <w:r w:rsidRPr="00E514A4">
                    <w:rPr>
                      <w:sz w:val="28"/>
                      <w:szCs w:val="28"/>
                    </w:rPr>
                    <w:t>b)</w:t>
                  </w:r>
                  <w:r w:rsidR="00DB1946">
                    <w:rPr>
                      <w:sz w:val="28"/>
                      <w:szCs w:val="28"/>
                    </w:rPr>
                    <w:t xml:space="preserve">+ </w:t>
                  </w:r>
                  <w:r w:rsidRPr="00E514A4">
                    <w:rPr>
                      <w:sz w:val="28"/>
                      <w:szCs w:val="28"/>
                    </w:rPr>
                    <w:t>Theo hệ thứ</w:t>
                  </w:r>
                  <w:r>
                    <w:rPr>
                      <w:sz w:val="28"/>
                      <w:szCs w:val="28"/>
                    </w:rPr>
                    <w:t>c Vi-et</w:t>
                  </w:r>
                  <w:r w:rsidR="00DB1946">
                    <w:rPr>
                      <w:sz w:val="28"/>
                      <w:szCs w:val="28"/>
                    </w:rPr>
                    <w:t>,</w:t>
                  </w:r>
                  <w:r>
                    <w:rPr>
                      <w:sz w:val="28"/>
                      <w:szCs w:val="28"/>
                    </w:rPr>
                    <w:t xml:space="preserve"> ta có:</w:t>
                  </w:r>
                  <w:r w:rsidRPr="00E514A4">
                    <w:rPr>
                      <w:position w:val="-36"/>
                      <w:sz w:val="28"/>
                      <w:szCs w:val="28"/>
                    </w:rPr>
                    <w:object w:dxaOrig="1340" w:dyaOrig="859" w14:anchorId="03C850E7">
                      <v:shape id="_x0000_i1043" type="#_x0000_t75" style="width:67.5pt;height:42.75pt" o:ole="">
                        <v:imagedata r:id="rId42" o:title=""/>
                      </v:shape>
                      <o:OLEObject Type="Embed" ProgID="Equation.DSMT4" ShapeID="_x0000_i1043" DrawAspect="Content" ObjectID="_1747221788" r:id="rId43"/>
                    </w:object>
                  </w:r>
                  <w:r w:rsidRPr="00E514A4">
                    <w:rPr>
                      <w:position w:val="-12"/>
                      <w:sz w:val="28"/>
                      <w:szCs w:val="28"/>
                    </w:rPr>
                    <w:object w:dxaOrig="1760" w:dyaOrig="380" w14:anchorId="36D46DFC">
                      <v:shape id="_x0000_i1044" type="#_x0000_t75" style="width:87.75pt;height:18.75pt" o:ole="">
                        <v:imagedata r:id="rId44" o:title=""/>
                      </v:shape>
                      <o:OLEObject Type="Embed" ProgID="Equation.DSMT4" ShapeID="_x0000_i1044" DrawAspect="Content" ObjectID="_1747221789" r:id="rId45"/>
                    </w:object>
                  </w:r>
                </w:p>
                <w:p w14:paraId="301FBD8F" w14:textId="55D56298" w:rsidR="00DB1946" w:rsidRDefault="00DB1946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12"/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+ Vì </w:t>
                  </w:r>
                  <w:r w:rsidR="00E514A4" w:rsidRPr="00E514A4">
                    <w:rPr>
                      <w:sz w:val="28"/>
                      <w:szCs w:val="28"/>
                    </w:rPr>
                    <w:t>x</w:t>
                  </w:r>
                  <w:r w:rsidR="00E514A4" w:rsidRPr="00E514A4">
                    <w:rPr>
                      <w:sz w:val="28"/>
                      <w:szCs w:val="28"/>
                      <w:vertAlign w:val="subscript"/>
                    </w:rPr>
                    <w:t>1</w:t>
                  </w:r>
                  <w:r w:rsidR="00E514A4" w:rsidRPr="00E514A4">
                    <w:rPr>
                      <w:sz w:val="28"/>
                      <w:szCs w:val="28"/>
                    </w:rPr>
                    <w:t xml:space="preserve"> là nghiệm của phương trình đã cho nên </w:t>
                  </w:r>
                  <w:r w:rsidR="00E514A4" w:rsidRPr="00E514A4">
                    <w:rPr>
                      <w:position w:val="-12"/>
                      <w:sz w:val="28"/>
                      <w:szCs w:val="28"/>
                    </w:rPr>
                    <w:object w:dxaOrig="1719" w:dyaOrig="420" w14:anchorId="0E8C1BA4">
                      <v:shape id="_x0000_i1045" type="#_x0000_t75" style="width:91.5pt;height:22.5pt" o:ole="">
                        <v:imagedata r:id="rId46" o:title=""/>
                      </v:shape>
                      <o:OLEObject Type="Embed" ProgID="Equation.DSMT4" ShapeID="_x0000_i1045" DrawAspect="Content" ObjectID="_1747221790" r:id="rId47"/>
                    </w:object>
                  </w:r>
                </w:p>
                <w:p w14:paraId="477508DD" w14:textId="77777777" w:rsidR="00DB1946" w:rsidRPr="00DB1946" w:rsidRDefault="00DB1946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12"/>
                      <w:sz w:val="28"/>
                      <w:szCs w:val="28"/>
                    </w:rPr>
                  </w:pPr>
                </w:p>
                <w:p w14:paraId="675F9D3B" w14:textId="65B599F3" w:rsidR="00E514A4" w:rsidRPr="00E514A4" w:rsidRDefault="007B01AA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36"/>
                      <w:sz w:val="28"/>
                      <w:szCs w:val="28"/>
                    </w:rPr>
                  </w:pPr>
                  <w:r>
                    <w:rPr>
                      <w:noProof/>
                      <w:position w:val="-36"/>
                      <w:sz w:val="28"/>
                      <w:szCs w:val="28"/>
                    </w:rPr>
                    <w:object w:dxaOrig="1440" w:dyaOrig="1440" w14:anchorId="7B97A600">
                      <v:shape id="_x0000_s1247" type="#_x0000_t75" style="position:absolute;left:0;text-align:left;margin-left:0;margin-top:-.15pt;width:116.15pt;height:22.4pt;z-index:251665408;mso-position-horizontal:left">
                        <v:imagedata r:id="rId48" o:title=""/>
                        <w10:wrap type="square" side="right"/>
                      </v:shape>
                      <o:OLEObject Type="Embed" ProgID="Equation.DSMT4" ShapeID="_x0000_s1247" DrawAspect="Content" ObjectID="_1747221840" r:id="rId49"/>
                    </w:object>
                  </w:r>
                  <w:r w:rsidR="00492F41">
                    <w:rPr>
                      <w:position w:val="-12"/>
                      <w:sz w:val="28"/>
                      <w:szCs w:val="28"/>
                    </w:rPr>
                    <w:t>;</w:t>
                  </w:r>
                  <w:r w:rsidR="00E514A4" w:rsidRPr="00E514A4">
                    <w:rPr>
                      <w:position w:val="-12"/>
                      <w:sz w:val="28"/>
                      <w:szCs w:val="28"/>
                    </w:rPr>
                    <w:object w:dxaOrig="1820" w:dyaOrig="420" w14:anchorId="300D13CF">
                      <v:shape id="_x0000_i1046" type="#_x0000_t75" style="width:96.75pt;height:22.5pt" o:ole="">
                        <v:imagedata r:id="rId50" o:title=""/>
                      </v:shape>
                      <o:OLEObject Type="Embed" ProgID="Equation.DSMT4" ShapeID="_x0000_i1046" DrawAspect="Content" ObjectID="_1747221791" r:id="rId51"/>
                    </w:object>
                  </w:r>
                </w:p>
                <w:p w14:paraId="5A1FE162" w14:textId="77777777" w:rsidR="00E514A4" w:rsidRPr="00E514A4" w:rsidRDefault="00E514A4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36"/>
                      <w:sz w:val="28"/>
                      <w:szCs w:val="28"/>
                    </w:rPr>
                  </w:pPr>
                  <w:r w:rsidRPr="00E514A4">
                    <w:rPr>
                      <w:position w:val="-14"/>
                      <w:sz w:val="28"/>
                      <w:szCs w:val="28"/>
                    </w:rPr>
                    <w:object w:dxaOrig="2240" w:dyaOrig="499" w14:anchorId="00BDACA4">
                      <v:shape id="_x0000_i1047" type="#_x0000_t75" style="width:119.25pt;height:27pt" o:ole="">
                        <v:imagedata r:id="rId52" o:title=""/>
                      </v:shape>
                      <o:OLEObject Type="Embed" ProgID="Equation.DSMT4" ShapeID="_x0000_i1047" DrawAspect="Content" ObjectID="_1747221792" r:id="rId53"/>
                    </w:object>
                  </w:r>
                </w:p>
                <w:p w14:paraId="45E302DC" w14:textId="3B18E5B5" w:rsidR="00DB1946" w:rsidRDefault="00E514A4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14"/>
                      <w:sz w:val="28"/>
                      <w:szCs w:val="28"/>
                    </w:rPr>
                  </w:pPr>
                  <w:r w:rsidRPr="00E514A4">
                    <w:rPr>
                      <w:position w:val="-14"/>
                      <w:sz w:val="28"/>
                      <w:szCs w:val="28"/>
                    </w:rPr>
                    <w:object w:dxaOrig="1820" w:dyaOrig="460" w14:anchorId="0794CB26">
                      <v:shape id="_x0000_i1048" type="#_x0000_t75" style="width:96.75pt;height:24.75pt" o:ole="">
                        <v:imagedata r:id="rId54" o:title=""/>
                      </v:shape>
                      <o:OLEObject Type="Embed" ProgID="Equation.DSMT4" ShapeID="_x0000_i1048" DrawAspect="Content" ObjectID="_1747221793" r:id="rId55"/>
                    </w:object>
                  </w:r>
                  <w:r w:rsidR="00DB1946">
                    <w:rPr>
                      <w:position w:val="-14"/>
                      <w:sz w:val="28"/>
                      <w:szCs w:val="28"/>
                    </w:rPr>
                    <w:t xml:space="preserve"> </w:t>
                  </w:r>
                </w:p>
                <w:p w14:paraId="14165D99" w14:textId="30F17B6E" w:rsidR="00E514A4" w:rsidRPr="00E514A4" w:rsidRDefault="00DB1946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36"/>
                      <w:sz w:val="28"/>
                      <w:szCs w:val="28"/>
                    </w:rPr>
                  </w:pPr>
                  <w:r>
                    <w:rPr>
                      <w:position w:val="-14"/>
                      <w:sz w:val="28"/>
                      <w:szCs w:val="28"/>
                    </w:rPr>
                    <w:t>Do đó:</w:t>
                  </w:r>
                </w:p>
                <w:p w14:paraId="391166C3" w14:textId="77777777" w:rsidR="00E514A4" w:rsidRPr="00E514A4" w:rsidRDefault="00E514A4" w:rsidP="00DB1946">
                  <w:pPr>
                    <w:pStyle w:val="ListParagraph"/>
                    <w:spacing w:before="120"/>
                    <w:ind w:left="0"/>
                    <w:jc w:val="both"/>
                    <w:rPr>
                      <w:position w:val="-36"/>
                      <w:sz w:val="28"/>
                      <w:szCs w:val="28"/>
                    </w:rPr>
                  </w:pPr>
                  <w:r w:rsidRPr="00E514A4">
                    <w:rPr>
                      <w:position w:val="-20"/>
                      <w:sz w:val="28"/>
                      <w:szCs w:val="28"/>
                    </w:rPr>
                    <w:object w:dxaOrig="2460" w:dyaOrig="540" w14:anchorId="724233CA">
                      <v:shape id="_x0000_i1049" type="#_x0000_t75" style="width:130.5pt;height:28.5pt" o:ole="">
                        <v:imagedata r:id="rId56" o:title=""/>
                      </v:shape>
                      <o:OLEObject Type="Embed" ProgID="Equation.DSMT4" ShapeID="_x0000_i1049" DrawAspect="Content" ObjectID="_1747221794" r:id="rId57"/>
                    </w:object>
                  </w:r>
                </w:p>
                <w:p w14:paraId="07487058" w14:textId="73329E5D" w:rsidR="00E514A4" w:rsidRPr="00DB1946" w:rsidRDefault="00E514A4" w:rsidP="00DB1946">
                  <w:pPr>
                    <w:spacing w:line="240" w:lineRule="auto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E514A4">
                    <w:rPr>
                      <w:rFonts w:ascii="Times New Roman" w:hAnsi="Times New Roman" w:cs="Times New Roman"/>
                      <w:position w:val="-48"/>
                      <w:sz w:val="28"/>
                      <w:szCs w:val="28"/>
                    </w:rPr>
                    <w:object w:dxaOrig="4160" w:dyaOrig="1320" w14:anchorId="70C9C08E">
                      <v:shape id="_x0000_i1050" type="#_x0000_t75" style="width:221.25pt;height:70.5pt" o:ole="">
                        <v:imagedata r:id="rId58" o:title=""/>
                      </v:shape>
                      <o:OLEObject Type="Embed" ProgID="Equation.DSMT4" ShapeID="_x0000_i1050" DrawAspect="Content" ObjectID="_1747221795" r:id="rId59"/>
                    </w:object>
                  </w:r>
                </w:p>
              </w:tc>
              <w:tc>
                <w:tcPr>
                  <w:tcW w:w="1550" w:type="dxa"/>
                </w:tcPr>
                <w:p w14:paraId="52F22FC7" w14:textId="77777777" w:rsid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0402D67A" w14:textId="378C8678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14:paraId="76344F10" w14:textId="77777777" w:rsid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4EE2D70F" w14:textId="250F7B6B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14:paraId="6F6146DE" w14:textId="77777777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01E8AC7C" w14:textId="77777777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562DD202" w14:textId="77777777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36DE8313" w14:textId="5DFE78D5" w:rsidR="00DB1946" w:rsidRPr="00DB1946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14:paraId="34B9382C" w14:textId="77777777" w:rsidR="00492F41" w:rsidRDefault="00492F41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010A8BBB" w14:textId="066E6FBB" w:rsidR="00E514A4" w:rsidRDefault="00DB1946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</w:tc>
            </w:tr>
            <w:tr w:rsidR="00B8523F" w:rsidRPr="003D120A" w14:paraId="6B11628F" w14:textId="77777777" w:rsidTr="00B8523F">
              <w:trPr>
                <w:trHeight w:val="6371"/>
              </w:trPr>
              <w:tc>
                <w:tcPr>
                  <w:tcW w:w="1084" w:type="dxa"/>
                  <w:vMerge w:val="restart"/>
                  <w:vAlign w:val="center"/>
                </w:tcPr>
                <w:p w14:paraId="77F24640" w14:textId="247DF7D1" w:rsidR="00B8523F" w:rsidRPr="00DB1946" w:rsidRDefault="00B8523F" w:rsidP="00492F41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lastRenderedPageBreak/>
                    <w:t>Bài 3</w:t>
                  </w:r>
                </w:p>
                <w:p w14:paraId="31EF905F" w14:textId="0F98DC6E" w:rsidR="00B8523F" w:rsidRPr="0079773A" w:rsidRDefault="00B8523F" w:rsidP="00492F41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color w:val="C00000"/>
                      <w:sz w:val="28"/>
                      <w:szCs w:val="28"/>
                    </w:rPr>
                  </w:pPr>
                  <w:r w:rsidRPr="00DB1946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(2,0đ)</w:t>
                  </w:r>
                </w:p>
              </w:tc>
              <w:tc>
                <w:tcPr>
                  <w:tcW w:w="7669" w:type="dxa"/>
                </w:tcPr>
                <w:p w14:paraId="08A4A3DB" w14:textId="3862A3E9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a)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Gọi chiều dài mảnh vườn là x (m).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      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Đk: x&gt;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>5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 ;x</w:t>
                  </w:r>
                  <w:r w:rsidRPr="00FF2008">
                    <w:rPr>
                      <w:rFonts w:ascii="Times New Roman" w:hAnsi="Times New Roman" w:cs="Times New Roman"/>
                      <w:position w:val="-4"/>
                      <w:sz w:val="28"/>
                      <w:szCs w:val="28"/>
                      <w:lang w:val="nl-NL"/>
                    </w:rPr>
                    <w:object w:dxaOrig="200" w:dyaOrig="200" w14:anchorId="7268A120">
                      <v:shape id="_x0000_i1051" type="#_x0000_t75" style="width:9.75pt;height:9.75pt" o:ole="">
                        <v:imagedata r:id="rId60" o:title=""/>
                      </v:shape>
                      <o:OLEObject Type="Embed" ProgID="Equation.DSMT4" ShapeID="_x0000_i1051" DrawAspect="Content" ObjectID="_1747221796" r:id="rId61"/>
                    </w:objec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R</w:t>
                  </w:r>
                </w:p>
                <w:p w14:paraId="2F2ED06B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hiều rộng mảnh vườn là: x-5(m)</w:t>
                  </w:r>
                </w:p>
                <w:p w14:paraId="31FE53C4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hiều dài  sau khi nếu thay đổi là :  x+4 (m)</w:t>
                  </w:r>
                </w:p>
                <w:p w14:paraId="04E05734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Chiều rộng sau khi nếu thay đổi là :  x - 5+3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>= x-2(m)</w:t>
                  </w:r>
                </w:p>
                <w:p w14:paraId="2D7E26EE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>Di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</w:rPr>
                    <w:t>ện tích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mảnh vườn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nếu thay đổi chiều dài và chiều rộng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là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 (x+4)(x-2)   (m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  <w:lang w:val="vi-VN"/>
                    </w:rPr>
                    <w:t>2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>)</w:t>
                  </w:r>
                </w:p>
                <w:p w14:paraId="5BA84569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Theo bài ra ta có phương trình: </w:t>
                  </w:r>
                </w:p>
                <w:p w14:paraId="617BBBE3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       (x+4)(x-2)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  <w:t xml:space="preserve"> 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=112 </w:t>
                  </w:r>
                </w:p>
                <w:p w14:paraId="62E3DF23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  <w:lang w:val="nl-NL"/>
                    </w:rPr>
                    <w:object w:dxaOrig="340" w:dyaOrig="240" w14:anchorId="32FA4861">
                      <v:shape id="_x0000_i1052" type="#_x0000_t75" style="width:17.25pt;height:12pt" o:ole="">
                        <v:imagedata r:id="rId62" o:title=""/>
                      </v:shape>
                      <o:OLEObject Type="Embed" ProgID="Equation.DSMT4" ShapeID="_x0000_i1052" DrawAspect="Content" ObjectID="_1747221797" r:id="rId63"/>
                    </w:objec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 x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vertAlign w:val="superscript"/>
                      <w:lang w:val="nl-NL"/>
                    </w:rPr>
                    <w:t>2</w: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 +2x - 120 =  0 </w:t>
                  </w:r>
                </w:p>
                <w:p w14:paraId="5AF41C3A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position w:val="-6"/>
                      <w:sz w:val="28"/>
                      <w:szCs w:val="28"/>
                      <w:lang w:val="nl-NL"/>
                    </w:rPr>
                    <w:object w:dxaOrig="340" w:dyaOrig="240" w14:anchorId="46B77F8A">
                      <v:shape id="_x0000_i1053" type="#_x0000_t75" style="width:17.25pt;height:12pt" o:ole="">
                        <v:imagedata r:id="rId62" o:title=""/>
                      </v:shape>
                      <o:OLEObject Type="Embed" ProgID="Equation.DSMT4" ShapeID="_x0000_i1053" DrawAspect="Content" ObjectID="_1747221798" r:id="rId64"/>
                    </w:object>
                  </w: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 xml:space="preserve"> x= -12 ( không thỏa mãn đk)   hoặc  x= 10( thỏa mãn)</w:t>
                  </w:r>
                </w:p>
                <w:p w14:paraId="61EBC718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Vậy chiều dài mảnh vườn là 10 m.</w:t>
                  </w:r>
                </w:p>
                <w:p w14:paraId="2D41BE62" w14:textId="77777777" w:rsidR="00B8523F" w:rsidRPr="00FF2008" w:rsidRDefault="00B8523F" w:rsidP="00FF200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hiều rộng mảnh vườn là 10 -5 = 5m</w:t>
                  </w:r>
                </w:p>
                <w:p w14:paraId="4E825950" w14:textId="2A9F7972" w:rsidR="00B8523F" w:rsidRPr="00B8523F" w:rsidRDefault="00B8523F" w:rsidP="00B8523F">
                  <w:pPr>
                    <w:tabs>
                      <w:tab w:val="left" w:pos="992"/>
                    </w:tabs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Chu vi mảnh vườn là: (10+5) . 2 =30 m.</w:t>
                  </w:r>
                </w:p>
              </w:tc>
              <w:tc>
                <w:tcPr>
                  <w:tcW w:w="1550" w:type="dxa"/>
                </w:tcPr>
                <w:p w14:paraId="04C156D1" w14:textId="77777777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,25</w:t>
                  </w:r>
                </w:p>
                <w:p w14:paraId="082C491A" w14:textId="77777777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25FD0E43" w14:textId="076E2C40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.25</w:t>
                  </w:r>
                </w:p>
                <w:p w14:paraId="7818F36F" w14:textId="77777777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703FD405" w14:textId="28A4465A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,25</w:t>
                  </w:r>
                </w:p>
                <w:p w14:paraId="5BB5B6D4" w14:textId="77777777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</w:p>
                <w:p w14:paraId="6533DC53" w14:textId="412BBFE4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,25</w:t>
                  </w:r>
                </w:p>
                <w:p w14:paraId="119838EB" w14:textId="77777777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vi-VN"/>
                    </w:rPr>
                  </w:pPr>
                </w:p>
                <w:p w14:paraId="17CC3DE8" w14:textId="466D5576" w:rsidR="00B8523F" w:rsidRPr="00FF2008" w:rsidRDefault="00B8523F" w:rsidP="00FF2008">
                  <w:pPr>
                    <w:spacing w:line="264" w:lineRule="auto"/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,25</w:t>
                  </w:r>
                </w:p>
                <w:p w14:paraId="014EF179" w14:textId="77777777" w:rsidR="00B8523F" w:rsidRPr="00FF2008" w:rsidRDefault="00B8523F" w:rsidP="00B8523F">
                  <w:pPr>
                    <w:spacing w:line="264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  <w:p w14:paraId="79A932DE" w14:textId="4302E5FA" w:rsidR="00B8523F" w:rsidRDefault="00B8523F" w:rsidP="00B8523F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FF2008"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  <w:t>0,25</w:t>
                  </w:r>
                </w:p>
              </w:tc>
            </w:tr>
            <w:tr w:rsidR="00B8523F" w:rsidRPr="003D120A" w14:paraId="59067239" w14:textId="77777777" w:rsidTr="00FF2008">
              <w:trPr>
                <w:trHeight w:val="1627"/>
              </w:trPr>
              <w:tc>
                <w:tcPr>
                  <w:tcW w:w="1084" w:type="dxa"/>
                  <w:vMerge/>
                  <w:vAlign w:val="center"/>
                </w:tcPr>
                <w:p w14:paraId="5E2D1216" w14:textId="77777777" w:rsidR="00B8523F" w:rsidRPr="00DB1946" w:rsidRDefault="00B8523F" w:rsidP="00492F41">
                  <w:pPr>
                    <w:spacing w:before="40" w:after="60" w:line="340" w:lineRule="atLeast"/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</w:pPr>
                </w:p>
              </w:tc>
              <w:tc>
                <w:tcPr>
                  <w:tcW w:w="7669" w:type="dxa"/>
                </w:tcPr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038"/>
                  </w:tblGrid>
                  <w:tr w:rsidR="00B8523F" w:rsidRPr="00FF2008" w14:paraId="7A5CFC83" w14:textId="77777777" w:rsidTr="00FF2008">
                    <w:trPr>
                      <w:trHeight w:val="70"/>
                    </w:trPr>
                    <w:tc>
                      <w:tcPr>
                        <w:tcW w:w="6038" w:type="dxa"/>
                      </w:tcPr>
                      <w:p w14:paraId="23832CDE" w14:textId="77777777" w:rsidR="00B8523F" w:rsidRPr="00FF2008" w:rsidRDefault="00B8523F" w:rsidP="00FF2008">
                        <w:pPr>
                          <w:tabs>
                            <w:tab w:val="left" w:pos="992"/>
                          </w:tabs>
                          <w:jc w:val="both"/>
                          <w:rPr>
                            <w:rFonts w:ascii="Times New Roman" w:hAnsi="Times New Roman" w:cs="Times New Roman"/>
                            <w:b/>
                            <w:color w:val="0000FF"/>
                            <w:sz w:val="28"/>
                            <w:szCs w:val="28"/>
                          </w:rPr>
                        </w:pPr>
                        <w:r w:rsidRPr="00FF2008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    </w:t>
                        </w:r>
                      </w:p>
                    </w:tc>
                  </w:tr>
                  <w:tr w:rsidR="00B8523F" w:rsidRPr="00FF2008" w14:paraId="007FD6AE" w14:textId="77777777" w:rsidTr="00FF2008">
                    <w:tc>
                      <w:tcPr>
                        <w:tcW w:w="6038" w:type="dxa"/>
                      </w:tcPr>
                      <w:p w14:paraId="5C5032D0" w14:textId="2F27F267" w:rsidR="00B8523F" w:rsidRPr="00FF2008" w:rsidRDefault="00B8523F" w:rsidP="00FF2008">
                        <w:pPr>
                          <w:tabs>
                            <w:tab w:val="left" w:pos="992"/>
                          </w:tabs>
                          <w:jc w:val="both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FF2008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) Bán kính r của đường tròn đáy hình nón tạ</w:t>
                        </w:r>
                        <w:r w:rsidR="00853D8B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o thành khi rót nước vào ly là: r=2 cm</w:t>
                        </w:r>
                      </w:p>
                      <w:p w14:paraId="0BBA2DE8" w14:textId="77777777" w:rsidR="00B8523F" w:rsidRPr="00FF2008" w:rsidRDefault="00B8523F" w:rsidP="00FF2008">
                        <w:pPr>
                          <w:tabs>
                            <w:tab w:val="left" w:pos="992"/>
                          </w:tabs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FF2008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 xml:space="preserve">Thể tích của nước có trong ly là: </w:t>
                        </w:r>
                        <w:r w:rsidRPr="00FF2008">
                          <w:rPr>
                            <w:rFonts w:ascii="Times New Roman" w:hAnsi="Times New Roman" w:cs="Times New Roman"/>
                            <w:position w:val="-24"/>
                            <w:sz w:val="28"/>
                            <w:szCs w:val="28"/>
                          </w:rPr>
                          <w:object w:dxaOrig="4200" w:dyaOrig="620" w14:anchorId="0464A10D">
                            <v:shape id="_x0000_i1054" type="#_x0000_t75" style="width:208.5pt;height:31.5pt" o:ole="">
                              <v:imagedata r:id="rId65" o:title=""/>
                            </v:shape>
                            <o:OLEObject Type="Embed" ProgID="Equation.DSMT4" ShapeID="_x0000_i1054" DrawAspect="Content" ObjectID="_1747221799" r:id="rId66"/>
                          </w:object>
                        </w:r>
                      </w:p>
                    </w:tc>
                  </w:tr>
                </w:tbl>
                <w:p w14:paraId="021BAFC3" w14:textId="77777777" w:rsidR="00B8523F" w:rsidRDefault="00B8523F" w:rsidP="00FF2008">
                  <w:pPr>
                    <w:spacing w:line="240" w:lineRule="auto"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1550" w:type="dxa"/>
                </w:tcPr>
                <w:p w14:paraId="12B9466B" w14:textId="77777777" w:rsidR="00B8523F" w:rsidRDefault="00B8523F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  <w:p w14:paraId="68CF3FB3" w14:textId="77777777" w:rsidR="00B8523F" w:rsidRDefault="00B8523F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  <w:p w14:paraId="7B32702D" w14:textId="71CBA525" w:rsidR="00B8523F" w:rsidRPr="00FF2008" w:rsidRDefault="00B8523F" w:rsidP="00DB1946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lang w:val="nl-NL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0,25</w:t>
                  </w:r>
                </w:p>
              </w:tc>
            </w:tr>
          </w:tbl>
          <w:p w14:paraId="7074F38C" w14:textId="77777777" w:rsidR="00DD2D8D" w:rsidRPr="00FF2008" w:rsidRDefault="00DD2D8D" w:rsidP="005349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4"/>
                <w:szCs w:val="24"/>
              </w:rPr>
            </w:pPr>
          </w:p>
        </w:tc>
      </w:tr>
    </w:tbl>
    <w:tbl>
      <w:tblPr>
        <w:tblStyle w:val="TableGrid4"/>
        <w:tblW w:w="10260" w:type="dxa"/>
        <w:tblInd w:w="378" w:type="dxa"/>
        <w:tblLayout w:type="fixed"/>
        <w:tblLook w:val="01E0" w:firstRow="1" w:lastRow="1" w:firstColumn="1" w:lastColumn="1" w:noHBand="0" w:noVBand="0"/>
      </w:tblPr>
      <w:tblGrid>
        <w:gridCol w:w="990"/>
        <w:gridCol w:w="7740"/>
        <w:gridCol w:w="1530"/>
      </w:tblGrid>
      <w:tr w:rsidR="00BB6E8E" w:rsidRPr="00FF2008" w14:paraId="617D51AB" w14:textId="77777777" w:rsidTr="00CB4A16">
        <w:trPr>
          <w:trHeight w:val="4013"/>
        </w:trPr>
        <w:tc>
          <w:tcPr>
            <w:tcW w:w="99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503AE5B" w14:textId="77777777" w:rsidR="00BB6E8E" w:rsidRPr="00FF2008" w:rsidRDefault="00BB6E8E" w:rsidP="00FF2008">
            <w:pPr>
              <w:rPr>
                <w:sz w:val="28"/>
                <w:szCs w:val="28"/>
              </w:rPr>
            </w:pPr>
          </w:p>
          <w:p w14:paraId="5944D6C9" w14:textId="77777777" w:rsidR="00BB6E8E" w:rsidRPr="00FF2008" w:rsidRDefault="00BB6E8E" w:rsidP="005349BC">
            <w:pPr>
              <w:rPr>
                <w:sz w:val="28"/>
                <w:szCs w:val="28"/>
              </w:rPr>
            </w:pPr>
          </w:p>
          <w:p w14:paraId="40F0D548" w14:textId="78A31DEE" w:rsidR="00BB6E8E" w:rsidRPr="00FF2008" w:rsidRDefault="00CB4A16" w:rsidP="00CB4A16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Câu </w:t>
            </w:r>
            <w:r w:rsidR="00BB6E8E" w:rsidRPr="00FF2008">
              <w:rPr>
                <w:b/>
                <w:sz w:val="28"/>
                <w:szCs w:val="28"/>
                <w:lang w:val="nl-NL"/>
              </w:rPr>
              <w:t>4</w:t>
            </w:r>
            <w:r w:rsidR="00BB6E8E" w:rsidRPr="00FF2008">
              <w:rPr>
                <w:sz w:val="28"/>
                <w:szCs w:val="28"/>
                <w:lang w:val="nl-NL"/>
              </w:rPr>
              <w:t xml:space="preserve"> </w:t>
            </w:r>
            <w:r w:rsidR="00BB6E8E" w:rsidRPr="00CB4A16">
              <w:rPr>
                <w:b/>
                <w:sz w:val="28"/>
                <w:szCs w:val="28"/>
                <w:lang w:val="nl-NL"/>
              </w:rPr>
              <w:t>(3,0đ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232F316" w14:textId="77777777" w:rsidR="00BB6E8E" w:rsidRPr="008E39C6" w:rsidRDefault="00E77984" w:rsidP="00706DA7">
            <w:pPr>
              <w:contextualSpacing/>
              <w:jc w:val="center"/>
              <w:rPr>
                <w:sz w:val="28"/>
                <w:szCs w:val="28"/>
                <w:lang w:eastAsia="vi-VN"/>
              </w:rPr>
            </w:pPr>
            <w:r w:rsidRPr="008E39C6">
              <w:rPr>
                <w:noProof/>
                <w:sz w:val="28"/>
                <w:szCs w:val="28"/>
              </w:rPr>
              <w:drawing>
                <wp:inline distT="0" distB="0" distL="0" distR="0" wp14:anchorId="0819E058" wp14:editId="63C04C49">
                  <wp:extent cx="3022600" cy="2859216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859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7A47B38" w14:textId="77777777" w:rsidR="00BB6E8E" w:rsidRPr="00FF2008" w:rsidRDefault="00BB6E8E" w:rsidP="00FF2008">
            <w:pPr>
              <w:jc w:val="center"/>
              <w:rPr>
                <w:i/>
                <w:sz w:val="28"/>
                <w:szCs w:val="28"/>
              </w:rPr>
            </w:pPr>
          </w:p>
          <w:p w14:paraId="6C17E04B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6B048BFD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287B54BC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1E6E7276" w14:textId="4ACB29B1" w:rsidR="00BB6E8E" w:rsidRPr="00FF2008" w:rsidRDefault="00FF2008" w:rsidP="00FF200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14:paraId="0E29DB42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76CD23E7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6E74636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</w:tc>
      </w:tr>
      <w:tr w:rsidR="00BB6E8E" w:rsidRPr="00FF2008" w14:paraId="72ED11BA" w14:textId="77777777" w:rsidTr="00CB4A16">
        <w:trPr>
          <w:trHeight w:val="1637"/>
        </w:trPr>
        <w:tc>
          <w:tcPr>
            <w:tcW w:w="99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B2F4F9" w14:textId="77777777" w:rsidR="00BB6E8E" w:rsidRPr="00FF2008" w:rsidRDefault="00BB6E8E" w:rsidP="005349B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F6CC4DB" w14:textId="0F704466" w:rsidR="00BB6E8E" w:rsidRPr="008E39C6" w:rsidRDefault="00BB6E8E" w:rsidP="00BB6E8E">
            <w:pPr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sz w:val="28"/>
                <w:szCs w:val="28"/>
                <w:lang w:eastAsia="vi-VN"/>
              </w:rPr>
              <w:t xml:space="preserve">a)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Ta có:</w:t>
            </w:r>
            <w:r w:rsidR="00B8523F" w:rsidRPr="008E39C6">
              <w:rPr>
                <w:rFonts w:asciiTheme="minorHAnsi" w:eastAsia="TimesNewRomanPSMT" w:hAnsiTheme="minorHAnsi" w:cstheme="minorBidi"/>
                <w:color w:val="000000"/>
                <w:position w:val="-6"/>
                <w:sz w:val="28"/>
                <w:szCs w:val="28"/>
              </w:rPr>
              <w:object w:dxaOrig="1120" w:dyaOrig="360" w14:anchorId="587E65BF">
                <v:shape id="_x0000_i1055" type="#_x0000_t75" style="width:60pt;height:19.5pt" o:ole="">
                  <v:imagedata r:id="rId68" o:title=""/>
                </v:shape>
                <o:OLEObject Type="Embed" ProgID="Equation.DSMT4" ShapeID="_x0000_i1055" DrawAspect="Content" ObjectID="_1747221800" r:id="rId69"/>
              </w:objec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(góc nội tiếp chắn nửa đường tròn);</w:t>
            </w:r>
          </w:p>
          <w:p w14:paraId="7AC8DB93" w14:textId="6D64CEA7" w:rsidR="00BB6E8E" w:rsidRPr="008E39C6" w:rsidRDefault="00B8523F" w:rsidP="00BB6E8E">
            <w:pPr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asciiTheme="minorHAnsi" w:eastAsia="TimesNewRomanPSMT" w:hAnsiTheme="minorHAnsi" w:cstheme="minorBidi"/>
                <w:color w:val="000000"/>
                <w:position w:val="-6"/>
                <w:sz w:val="28"/>
                <w:szCs w:val="28"/>
              </w:rPr>
              <w:object w:dxaOrig="1040" w:dyaOrig="360" w14:anchorId="2898FBDB">
                <v:shape id="_x0000_i1056" type="#_x0000_t75" style="width:51pt;height:18pt" o:ole="">
                  <v:imagedata r:id="rId70" o:title=""/>
                </v:shape>
                <o:OLEObject Type="Embed" ProgID="Equation.DSMT4" ShapeID="_x0000_i1056" DrawAspect="Content" ObjectID="_1747221801" r:id="rId71"/>
              </w:objec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(giả thiết).</w:t>
            </w:r>
          </w:p>
          <w:p w14:paraId="069C8453" w14:textId="73810EF1" w:rsidR="00F623DF" w:rsidRPr="008E39C6" w:rsidRDefault="00BB6E8E" w:rsidP="00BB6E8E">
            <w:pPr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="00B8523F" w:rsidRPr="008E39C6">
              <w:rPr>
                <w:rFonts w:asciiTheme="minorHAnsi" w:eastAsiaTheme="minorHAnsi" w:hAnsiTheme="minorHAnsi" w:cstheme="minorBidi"/>
                <w:color w:val="000000"/>
                <w:position w:val="-6"/>
                <w:sz w:val="28"/>
                <w:szCs w:val="28"/>
              </w:rPr>
              <w:object w:dxaOrig="3100" w:dyaOrig="360" w14:anchorId="771C6454">
                <v:shape id="_x0000_i1057" type="#_x0000_t75" style="width:172.5pt;height:20.25pt" o:ole="">
                  <v:imagedata r:id="rId72" o:title=""/>
                </v:shape>
                <o:OLEObject Type="Embed" ProgID="Equation.DSMT4" ShapeID="_x0000_i1057" DrawAspect="Content" ObjectID="_1747221802" r:id="rId73"/>
              </w:objec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. </w:t>
            </w:r>
          </w:p>
          <w:p w14:paraId="6B822E1F" w14:textId="368C4FB8" w:rsidR="00BB6E8E" w:rsidRPr="008E39C6" w:rsidRDefault="00BB6E8E" w:rsidP="00CB4A16">
            <w:pPr>
              <w:rPr>
                <w:sz w:val="28"/>
                <w:szCs w:val="28"/>
                <w:lang w:val="es-ES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Tứ giác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IECB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có tổng hai góc đối nhau bằng 180</w:t>
            </w:r>
            <w:r w:rsidRPr="008E39C6">
              <w:rPr>
                <w:color w:val="000000"/>
                <w:sz w:val="28"/>
                <w:szCs w:val="28"/>
              </w:rPr>
              <w:sym w:font="Symbol" w:char="F0B0"/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nên nội tiếp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C303D0A" w14:textId="6E60767A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25</w:t>
            </w:r>
          </w:p>
          <w:p w14:paraId="61A2AA7B" w14:textId="05AE0808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25</w:t>
            </w:r>
          </w:p>
          <w:p w14:paraId="34EB145D" w14:textId="3FDB08FB" w:rsidR="00BB6E8E" w:rsidRPr="00FF2008" w:rsidRDefault="00CB4A16" w:rsidP="00CB4A1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</w:t>
            </w:r>
            <w:r w:rsidR="00BB6E8E" w:rsidRPr="00FF2008">
              <w:rPr>
                <w:sz w:val="28"/>
                <w:szCs w:val="28"/>
              </w:rPr>
              <w:t>0.2</w:t>
            </w:r>
            <w:r w:rsidR="00F623DF" w:rsidRPr="00FF2008">
              <w:rPr>
                <w:sz w:val="28"/>
                <w:szCs w:val="28"/>
              </w:rPr>
              <w:t>5</w:t>
            </w:r>
          </w:p>
          <w:p w14:paraId="39790622" w14:textId="68096095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25</w:t>
            </w:r>
          </w:p>
        </w:tc>
      </w:tr>
      <w:tr w:rsidR="00BB6E8E" w:rsidRPr="00FF2008" w14:paraId="3C681CE1" w14:textId="77777777" w:rsidTr="00CB4A16">
        <w:trPr>
          <w:trHeight w:val="701"/>
        </w:trPr>
        <w:tc>
          <w:tcPr>
            <w:tcW w:w="99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CE0270" w14:textId="77777777" w:rsidR="00BB6E8E" w:rsidRPr="00FF2008" w:rsidRDefault="00BB6E8E" w:rsidP="005349B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DD28D4C" w14:textId="24C03C82" w:rsidR="00C60B2D" w:rsidRPr="008E39C6" w:rsidRDefault="00CB4A16" w:rsidP="00CB4A16">
            <w:pPr>
              <w:spacing w:beforeLines="10" w:before="24" w:afterLines="10" w:after="24"/>
              <w:rPr>
                <w:sz w:val="28"/>
                <w:szCs w:val="28"/>
                <w:lang w:eastAsia="vi-VN"/>
              </w:rPr>
            </w:pPr>
            <w:r w:rsidRPr="008E39C6">
              <w:rPr>
                <w:sz w:val="28"/>
                <w:szCs w:val="28"/>
                <w:lang w:eastAsia="vi-VN"/>
              </w:rPr>
              <w:t xml:space="preserve">b) </w:t>
            </w:r>
            <w:r w:rsidR="00C60B2D" w:rsidRPr="008E39C6">
              <w:rPr>
                <w:rFonts w:eastAsia="TimesNewRomanPSMT"/>
                <w:color w:val="000000"/>
                <w:sz w:val="28"/>
                <w:szCs w:val="28"/>
              </w:rPr>
              <w:t>Xét hai tam giác AI</w:t>
            </w:r>
            <w:r w:rsidR="00AE6E6A" w:rsidRPr="008E39C6">
              <w:rPr>
                <w:rFonts w:eastAsia="TimesNewRomanPSMT"/>
                <w:color w:val="000000"/>
                <w:sz w:val="28"/>
                <w:szCs w:val="28"/>
              </w:rPr>
              <w:t>E</w:t>
            </w:r>
            <w:r w:rsidR="00C60B2D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và tam giác A</w:t>
            </w:r>
            <w:r w:rsidR="00AE6E6A" w:rsidRPr="008E39C6">
              <w:rPr>
                <w:rFonts w:eastAsia="TimesNewRomanPSMT"/>
                <w:color w:val="000000"/>
                <w:sz w:val="28"/>
                <w:szCs w:val="28"/>
              </w:rPr>
              <w:t>C</w:t>
            </w:r>
            <w:r w:rsidR="00C60B2D" w:rsidRPr="008E39C6">
              <w:rPr>
                <w:rFonts w:eastAsia="TimesNewRomanPSMT"/>
                <w:color w:val="000000"/>
                <w:sz w:val="28"/>
                <w:szCs w:val="28"/>
              </w:rPr>
              <w:t>B có:</w:t>
            </w:r>
          </w:p>
          <w:p w14:paraId="01835961" w14:textId="2202653C" w:rsidR="00C60B2D" w:rsidRPr="008E39C6" w:rsidRDefault="00C60B2D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Góc A chung và </w:t>
            </w:r>
            <w:r w:rsidR="00117C2E" w:rsidRPr="008E39C6">
              <w:rPr>
                <w:rFonts w:asciiTheme="minorHAnsi" w:eastAsia="TimesNewRomanPSMT" w:hAnsiTheme="minorHAnsi" w:cstheme="minorBidi"/>
                <w:color w:val="000000"/>
                <w:position w:val="-6"/>
                <w:sz w:val="28"/>
                <w:szCs w:val="28"/>
              </w:rPr>
              <w:object w:dxaOrig="1740" w:dyaOrig="360" w14:anchorId="58075B0F">
                <v:shape id="_x0000_i1058" type="#_x0000_t75" style="width:87pt;height:18pt" o:ole="">
                  <v:imagedata r:id="rId74" o:title=""/>
                </v:shape>
                <o:OLEObject Type="Embed" ProgID="Equation.DSMT4" ShapeID="_x0000_i1058" DrawAspect="Content" ObjectID="_1747221803" r:id="rId75"/>
              </w:object>
            </w:r>
          </w:p>
          <w:p w14:paraId="27089DA1" w14:textId="77777777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Suy ra: </w:t>
            </w:r>
            <w:r w:rsidRPr="008E39C6">
              <w:rPr>
                <w:color w:val="000000"/>
                <w:sz w:val="28"/>
                <w:szCs w:val="28"/>
              </w:rPr>
              <w:sym w:font="Symbol" w:char="F044"/>
            </w:r>
            <w:r w:rsidRPr="008E39C6">
              <w:rPr>
                <w:color w:val="000000"/>
                <w:sz w:val="28"/>
                <w:szCs w:val="28"/>
              </w:rPr>
              <w:t xml:space="preserve">  </w:t>
            </w:r>
            <w:r w:rsidRPr="008E39C6">
              <w:rPr>
                <w:iCs/>
                <w:color w:val="000000"/>
                <w:sz w:val="28"/>
                <w:szCs w:val="28"/>
              </w:rPr>
              <w:t>A</w:t>
            </w:r>
            <w:r w:rsidR="00AE6E6A" w:rsidRPr="008E39C6">
              <w:rPr>
                <w:iCs/>
                <w:color w:val="000000"/>
                <w:sz w:val="28"/>
                <w:szCs w:val="28"/>
              </w:rPr>
              <w:t>IE</w:t>
            </w:r>
            <w:r w:rsidRPr="008E39C6">
              <w:rPr>
                <w:rFonts w:ascii="Cambria Math" w:hAnsi="Cambria Math" w:cs="Cambria Math"/>
                <w:color w:val="000000"/>
                <w:sz w:val="28"/>
                <w:szCs w:val="28"/>
              </w:rPr>
              <w:t>∽</w:t>
            </w:r>
            <w:r w:rsidRPr="008E39C6">
              <w:rPr>
                <w:color w:val="000000"/>
                <w:sz w:val="28"/>
                <w:szCs w:val="28"/>
              </w:rPr>
              <w:sym w:font="Symbol" w:char="F044"/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 A</w:t>
            </w:r>
            <w:r w:rsidR="00AE6E6A" w:rsidRPr="008E39C6">
              <w:rPr>
                <w:iCs/>
                <w:color w:val="000000"/>
                <w:sz w:val="28"/>
                <w:szCs w:val="28"/>
              </w:rPr>
              <w:t>CB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(g – g)</w:t>
            </w:r>
          </w:p>
          <w:p w14:paraId="1093F698" w14:textId="1FC22FF9" w:rsidR="00BB6E8E" w:rsidRPr="008E39C6" w:rsidRDefault="00117C2E" w:rsidP="00F623DF">
            <w:pPr>
              <w:jc w:val="both"/>
              <w:rPr>
                <w:rFonts w:eastAsia="TimesNewRomanPSMT"/>
                <w:sz w:val="28"/>
                <w:szCs w:val="28"/>
              </w:rPr>
            </w:pPr>
            <w:r w:rsidRPr="008E39C6">
              <w:rPr>
                <w:rFonts w:asciiTheme="minorHAnsi" w:eastAsia="TimesNewRomanPSMT" w:hAnsiTheme="minorHAnsi" w:cstheme="minorBidi"/>
                <w:position w:val="-24"/>
                <w:sz w:val="28"/>
                <w:szCs w:val="28"/>
              </w:rPr>
              <w:object w:dxaOrig="3260" w:dyaOrig="620" w14:anchorId="49B82004">
                <v:shape id="_x0000_i1059" type="#_x0000_t75" style="width:162.75pt;height:31.5pt" o:ole="">
                  <v:imagedata r:id="rId76" o:title=""/>
                </v:shape>
                <o:OLEObject Type="Embed" ProgID="Equation.DSMT4" ShapeID="_x0000_i1059" DrawAspect="Content" ObjectID="_1747221804" r:id="rId77"/>
              </w:object>
            </w:r>
          </w:p>
          <w:p w14:paraId="788BC73A" w14:textId="2F836A3D" w:rsidR="00BB6E8E" w:rsidRPr="00B8523F" w:rsidRDefault="00BB6E8E" w:rsidP="00CB4A1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Do đó: </w:t>
            </w:r>
            <w:r w:rsidR="00117C2E" w:rsidRPr="008E39C6">
              <w:rPr>
                <w:rFonts w:asciiTheme="minorHAnsi" w:eastAsia="TimesNewRomanPSMT" w:hAnsiTheme="minorHAnsi" w:cstheme="minorBidi"/>
                <w:color w:val="000000"/>
                <w:position w:val="-14"/>
                <w:sz w:val="28"/>
                <w:szCs w:val="28"/>
              </w:rPr>
              <w:object w:dxaOrig="5480" w:dyaOrig="400" w14:anchorId="15C248AD">
                <v:shape id="_x0000_i1060" type="#_x0000_t75" style="width:273.75pt;height:21pt" o:ole="">
                  <v:imagedata r:id="rId78" o:title=""/>
                </v:shape>
                <o:OLEObject Type="Embed" ProgID="Equation.DSMT4" ShapeID="_x0000_i1060" DrawAspect="Content" ObjectID="_1747221805" r:id="rId79"/>
              </w:objec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566E61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77960174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2E017892" w14:textId="132A4E03" w:rsidR="00BB6E8E" w:rsidRPr="00FF2008" w:rsidRDefault="008E39C6" w:rsidP="008E39C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</w:t>
            </w:r>
            <w:r w:rsidR="00AE6E6A" w:rsidRPr="00FF2008">
              <w:rPr>
                <w:sz w:val="28"/>
                <w:szCs w:val="28"/>
              </w:rPr>
              <w:t>5</w:t>
            </w:r>
          </w:p>
          <w:p w14:paraId="097B38A8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573940AC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229EAD39" w14:textId="6D5E5CEC" w:rsidR="00BB6E8E" w:rsidRPr="00FF2008" w:rsidRDefault="00BB6E8E" w:rsidP="008E39C6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</w:t>
            </w:r>
            <w:r w:rsidR="00A8763E" w:rsidRPr="00FF2008">
              <w:rPr>
                <w:sz w:val="28"/>
                <w:szCs w:val="28"/>
              </w:rPr>
              <w:t>5</w:t>
            </w:r>
          </w:p>
        </w:tc>
      </w:tr>
      <w:tr w:rsidR="00BB6E8E" w:rsidRPr="00FF2008" w14:paraId="4BED82F1" w14:textId="77777777" w:rsidTr="00CB4A16">
        <w:trPr>
          <w:trHeight w:val="710"/>
        </w:trPr>
        <w:tc>
          <w:tcPr>
            <w:tcW w:w="99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128ADEC" w14:textId="77777777" w:rsidR="00BB6E8E" w:rsidRPr="00FF2008" w:rsidRDefault="00BB6E8E" w:rsidP="005349B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7740" w:type="dxa"/>
            <w:tcBorders>
              <w:top w:val="single" w:sz="4" w:space="0" w:color="C0C0C0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997DD" w14:textId="04F6FF6B" w:rsidR="008E39C6" w:rsidRPr="008E39C6" w:rsidRDefault="00BB6E8E" w:rsidP="008E39C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sz w:val="28"/>
                <w:szCs w:val="28"/>
                <w:lang w:eastAsia="vi-VN"/>
              </w:rPr>
              <w:t xml:space="preserve">c) </w:t>
            </w:r>
            <w:r w:rsidR="008E39C6" w:rsidRPr="008E39C6">
              <w:rPr>
                <w:sz w:val="28"/>
                <w:szCs w:val="28"/>
                <w:lang w:eastAsia="vi-VN"/>
              </w:rPr>
              <w:t xml:space="preserve">+ </w:t>
            </w:r>
            <w:r w:rsidR="008E39C6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Gọi </w:t>
            </w:r>
            <w:r w:rsidR="008E39C6" w:rsidRPr="008E39C6">
              <w:rPr>
                <w:iCs/>
                <w:color w:val="000000"/>
                <w:sz w:val="28"/>
                <w:szCs w:val="28"/>
              </w:rPr>
              <w:t xml:space="preserve">H </w:t>
            </w:r>
            <w:r w:rsidR="008E39C6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là tâm của đường tròn ngoại tiếp tam giác </w:t>
            </w:r>
            <w:r w:rsidR="008E39C6" w:rsidRPr="008E39C6">
              <w:rPr>
                <w:iCs/>
                <w:color w:val="000000"/>
                <w:sz w:val="28"/>
                <w:szCs w:val="28"/>
              </w:rPr>
              <w:t xml:space="preserve">MEC </w:t>
            </w:r>
            <w:r w:rsidR="008E39C6" w:rsidRPr="008E39C6">
              <w:rPr>
                <w:rFonts w:eastAsia="TimesNewRomanPSMT"/>
                <w:color w:val="000000"/>
                <w:sz w:val="28"/>
                <w:szCs w:val="28"/>
              </w:rPr>
              <w:t>.</w:t>
            </w:r>
          </w:p>
          <w:p w14:paraId="01A3C7AA" w14:textId="77777777" w:rsidR="008E39C6" w:rsidRPr="008E39C6" w:rsidRDefault="008E39C6" w:rsidP="008E39C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Ta có: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HM </w:t>
            </w:r>
            <w:r w:rsidRPr="008E39C6">
              <w:rPr>
                <w:color w:val="000000"/>
                <w:sz w:val="28"/>
                <w:szCs w:val="28"/>
              </w:rPr>
              <w:t>=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 HE </w:t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sym w:font="Symbol" w:char="F044"/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HE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cân tại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H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.</w:t>
            </w:r>
          </w:p>
          <w:p w14:paraId="032F7816" w14:textId="77777777" w:rsidR="008E39C6" w:rsidRPr="008E39C6" w:rsidRDefault="008E39C6" w:rsidP="008E39C6">
            <w:pPr>
              <w:jc w:val="both"/>
              <w:rPr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rFonts w:asciiTheme="minorHAnsi" w:eastAsiaTheme="minorHAnsi" w:hAnsiTheme="minorHAnsi" w:cstheme="minorBidi"/>
                <w:color w:val="000000"/>
                <w:position w:val="-24"/>
                <w:sz w:val="28"/>
                <w:szCs w:val="28"/>
              </w:rPr>
              <w:object w:dxaOrig="3620" w:dyaOrig="680" w14:anchorId="581FACDD">
                <v:shape id="_x0000_i1061" type="#_x0000_t75" style="width:180.75pt;height:33pt" o:ole="">
                  <v:imagedata r:id="rId80" o:title=""/>
                </v:shape>
                <o:OLEObject Type="Embed" ProgID="Equation.DSMT4" ShapeID="_x0000_i1061" DrawAspect="Content" ObjectID="_1747221806" r:id="rId81"/>
              </w:object>
            </w:r>
          </w:p>
          <w:p w14:paraId="661577B3" w14:textId="33B79241" w:rsidR="008E39C6" w:rsidRPr="008E39C6" w:rsidRDefault="00B8523F" w:rsidP="008E39C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>
              <w:rPr>
                <w:rFonts w:eastAsia="TimesNewRomanPSMT"/>
                <w:color w:val="000000"/>
                <w:sz w:val="28"/>
                <w:szCs w:val="28"/>
              </w:rPr>
              <w:t xml:space="preserve">Mà </w:t>
            </w:r>
            <w:r w:rsidR="008E39C6" w:rsidRPr="008E39C6">
              <w:rPr>
                <w:rFonts w:asciiTheme="minorHAnsi" w:eastAsiaTheme="minorHAnsi" w:hAnsiTheme="minorHAnsi" w:cstheme="minorBidi"/>
                <w:color w:val="000000"/>
                <w:position w:val="-24"/>
                <w:sz w:val="28"/>
                <w:szCs w:val="28"/>
              </w:rPr>
              <w:object w:dxaOrig="1640" w:dyaOrig="620" w14:anchorId="5237801D">
                <v:shape id="_x0000_i1062" type="#_x0000_t75" style="width:81pt;height:31.5pt" o:ole="">
                  <v:imagedata r:id="rId82" o:title=""/>
                </v:shape>
                <o:OLEObject Type="Embed" ProgID="Equation.DSMT4" ShapeID="_x0000_i1062" DrawAspect="Content" ObjectID="_1747221807" r:id="rId83"/>
              </w:object>
            </w:r>
            <w:r w:rsidR="008E39C6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(góc nội tiếp và góc ở tâm cùng chắn cung </w:t>
            </w:r>
            <w:r w:rsidR="008E39C6" w:rsidRPr="008E39C6">
              <w:rPr>
                <w:iCs/>
                <w:color w:val="000000"/>
                <w:sz w:val="28"/>
                <w:szCs w:val="28"/>
              </w:rPr>
              <w:t xml:space="preserve">ME </w:t>
            </w:r>
            <w:r w:rsidR="008E39C6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của đường tròn tâm </w:t>
            </w:r>
            <w:r w:rsidR="008E39C6" w:rsidRPr="008E39C6">
              <w:rPr>
                <w:iCs/>
                <w:color w:val="000000"/>
                <w:sz w:val="28"/>
                <w:szCs w:val="28"/>
              </w:rPr>
              <w:t xml:space="preserve">H) </w:t>
            </w:r>
          </w:p>
          <w:p w14:paraId="609DF98C" w14:textId="77777777" w:rsidR="008E39C6" w:rsidRPr="008E39C6" w:rsidRDefault="008E39C6" w:rsidP="008E39C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Do đó: </w:t>
            </w:r>
            <w:r w:rsidRPr="008E39C6">
              <w:rPr>
                <w:rFonts w:asciiTheme="minorHAnsi" w:eastAsia="TimesNewRomanPSMT" w:hAnsiTheme="minorHAnsi" w:cstheme="minorBidi"/>
                <w:color w:val="000000"/>
                <w:position w:val="-6"/>
                <w:sz w:val="28"/>
                <w:szCs w:val="28"/>
              </w:rPr>
              <w:object w:dxaOrig="4040" w:dyaOrig="360" w14:anchorId="363AAC9B">
                <v:shape id="_x0000_i1063" type="#_x0000_t75" style="width:201.75pt;height:18pt" o:ole="">
                  <v:imagedata r:id="rId84" o:title=""/>
                </v:shape>
                <o:OLEObject Type="Embed" ProgID="Equation.DSMT4" ShapeID="_x0000_i1063" DrawAspect="Content" ObjectID="_1747221808" r:id="rId85"/>
              </w:object>
            </w:r>
            <w:r w:rsidRPr="008E39C6">
              <w:rPr>
                <w:rFonts w:eastAsia="TimesNewRomanPSMT"/>
                <w:color w:val="000000"/>
                <w:position w:val="-6"/>
                <w:sz w:val="28"/>
                <w:szCs w:val="28"/>
              </w:rPr>
              <w:t xml:space="preserve">  (1)</w:t>
            </w:r>
          </w:p>
          <w:p w14:paraId="438A1E60" w14:textId="55DA8E38" w:rsidR="008E39C6" w:rsidRPr="008E39C6" w:rsidRDefault="00B8523F" w:rsidP="008E39C6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Mặt khác</w:t>
            </w:r>
            <w:r w:rsidR="008E39C6" w:rsidRPr="008E39C6">
              <w:rPr>
                <w:color w:val="000000"/>
                <w:sz w:val="28"/>
                <w:szCs w:val="28"/>
              </w:rPr>
              <w:t xml:space="preserve">: đường kính AB vuông góc dây MN nên AB là trung trực của MN, do đó A là điểm chính giữa cung MN suy ra </w:t>
            </w:r>
            <w:r w:rsidR="008E39C6" w:rsidRPr="008E39C6">
              <w:rPr>
                <w:rFonts w:asciiTheme="minorHAnsi" w:eastAsiaTheme="minorHAnsi" w:hAnsiTheme="minorHAnsi" w:cstheme="minorBidi"/>
                <w:color w:val="000000"/>
                <w:position w:val="-6"/>
                <w:sz w:val="28"/>
                <w:szCs w:val="28"/>
              </w:rPr>
              <w:object w:dxaOrig="4360" w:dyaOrig="360" w14:anchorId="03FC8882">
                <v:shape id="_x0000_i1064" type="#_x0000_t75" style="width:218.25pt;height:18pt" o:ole="">
                  <v:imagedata r:id="rId86" o:title=""/>
                </v:shape>
                <o:OLEObject Type="Embed" ProgID="Equation.DSMT4" ShapeID="_x0000_i1064" DrawAspect="Content" ObjectID="_1747221809" r:id="rId87"/>
              </w:object>
            </w:r>
            <w:r w:rsidR="008E39C6" w:rsidRPr="008E39C6">
              <w:rPr>
                <w:color w:val="000000"/>
                <w:sz w:val="28"/>
                <w:szCs w:val="28"/>
              </w:rPr>
              <w:t xml:space="preserve"> (2)</w:t>
            </w:r>
          </w:p>
          <w:p w14:paraId="24BC22CA" w14:textId="77777777" w:rsidR="008E39C6" w:rsidRPr="008E39C6" w:rsidRDefault="008E39C6" w:rsidP="008E39C6">
            <w:pPr>
              <w:jc w:val="both"/>
              <w:rPr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t xml:space="preserve">Từ (1) và (2) suy ra </w:t>
            </w:r>
            <w:r w:rsidRPr="008E39C6">
              <w:rPr>
                <w:rFonts w:asciiTheme="minorHAnsi" w:eastAsiaTheme="minorHAnsi" w:hAnsiTheme="minorHAnsi" w:cstheme="minorBidi"/>
                <w:color w:val="000000"/>
                <w:position w:val="-6"/>
                <w:sz w:val="28"/>
                <w:szCs w:val="28"/>
              </w:rPr>
              <w:object w:dxaOrig="4819" w:dyaOrig="360" w14:anchorId="0A0DA0AC">
                <v:shape id="_x0000_i1065" type="#_x0000_t75" style="width:240pt;height:18pt" o:ole="">
                  <v:imagedata r:id="rId88" o:title=""/>
                </v:shape>
                <o:OLEObject Type="Embed" ProgID="Equation.DSMT4" ShapeID="_x0000_i1065" DrawAspect="Content" ObjectID="_1747221810" r:id="rId89"/>
              </w:object>
            </w:r>
            <w:r w:rsidRPr="008E39C6">
              <w:rPr>
                <w:rFonts w:eastAsia="TimesNewRomanPSMT"/>
                <w:color w:val="000000"/>
                <w:position w:val="-6"/>
                <w:sz w:val="28"/>
                <w:szCs w:val="28"/>
              </w:rPr>
              <w:t xml:space="preserve"> </w:t>
            </w:r>
          </w:p>
          <w:p w14:paraId="64D54629" w14:textId="0126C8D1" w:rsidR="008E39C6" w:rsidRPr="008E39C6" w:rsidRDefault="008E39C6" w:rsidP="008E39C6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nên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AM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là tiếp tuyến đường tròn ngoại tiếp tam giác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EC. </w:t>
            </w:r>
          </w:p>
          <w:p w14:paraId="10A4E378" w14:textId="1F43BEAF" w:rsidR="00A8763E" w:rsidRPr="008E39C6" w:rsidRDefault="008E39C6" w:rsidP="008E39C6">
            <w:pPr>
              <w:jc w:val="both"/>
              <w:rPr>
                <w:sz w:val="28"/>
                <w:szCs w:val="28"/>
                <w:lang w:eastAsia="vi-VN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+ </w:t>
            </w:r>
            <w:r w:rsidR="00A8763E" w:rsidRPr="008E39C6">
              <w:rPr>
                <w:sz w:val="28"/>
                <w:szCs w:val="28"/>
                <w:lang w:eastAsia="vi-VN"/>
              </w:rPr>
              <w:t xml:space="preserve">Do AM là tiếp tuyến </w:t>
            </w:r>
            <w:r w:rsidR="00A8763E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đường tròn ngoại tiếp tam giác </w:t>
            </w:r>
            <w:r w:rsidR="00A8763E" w:rsidRPr="008E39C6">
              <w:rPr>
                <w:iCs/>
                <w:color w:val="000000"/>
                <w:sz w:val="28"/>
                <w:szCs w:val="28"/>
              </w:rPr>
              <w:t>MEC mà AM vuôn</w:t>
            </w:r>
            <w:r w:rsidR="009F7212" w:rsidRPr="008E39C6">
              <w:rPr>
                <w:iCs/>
                <w:color w:val="000000"/>
                <w:sz w:val="28"/>
                <w:szCs w:val="28"/>
              </w:rPr>
              <w:t>g</w:t>
            </w:r>
            <w:r w:rsidR="00A8763E" w:rsidRPr="008E39C6">
              <w:rPr>
                <w:iCs/>
                <w:color w:val="000000"/>
                <w:sz w:val="28"/>
                <w:szCs w:val="28"/>
              </w:rPr>
              <w:t xml:space="preserve"> góc BM nên H thuộc MB</w:t>
            </w:r>
            <w:r w:rsidR="00A8763E" w:rsidRPr="008E39C6">
              <w:rPr>
                <w:sz w:val="28"/>
                <w:szCs w:val="28"/>
                <w:lang w:eastAsia="vi-VN"/>
              </w:rPr>
              <w:t xml:space="preserve"> </w:t>
            </w:r>
            <w:r w:rsidR="00A8763E" w:rsidRPr="008E39C6">
              <w:rPr>
                <w:rFonts w:eastAsia="TimesNewRomanPSMT"/>
                <w:color w:val="000000"/>
                <w:sz w:val="28"/>
                <w:szCs w:val="28"/>
              </w:rPr>
              <w:t>khi đó</w: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</w:t>
            </w:r>
            <w:r w:rsidR="00BB6E8E" w:rsidRPr="008E39C6">
              <w:rPr>
                <w:iCs/>
                <w:color w:val="000000"/>
                <w:sz w:val="28"/>
                <w:szCs w:val="28"/>
              </w:rPr>
              <w:t xml:space="preserve">NH </w: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nhỏ nhất khi </w:t>
            </w:r>
            <w:r w:rsidR="00BB6E8E" w:rsidRPr="008E39C6">
              <w:rPr>
                <w:iCs/>
                <w:color w:val="000000"/>
                <w:sz w:val="28"/>
                <w:szCs w:val="28"/>
              </w:rPr>
              <w:t>NH</w:t>
            </w:r>
            <w:r w:rsidR="00BB6E8E" w:rsidRPr="008E39C6">
              <w:rPr>
                <w:rFonts w:ascii="Cambria Math" w:hAnsi="Cambria Math" w:cs="Cambria Math"/>
                <w:color w:val="000000"/>
                <w:sz w:val="28"/>
                <w:szCs w:val="28"/>
              </w:rPr>
              <w:t>⊥</w:t>
            </w:r>
            <w:r w:rsidR="00BB6E8E" w:rsidRPr="008E39C6">
              <w:rPr>
                <w:iCs/>
                <w:color w:val="000000"/>
                <w:sz w:val="28"/>
                <w:szCs w:val="28"/>
              </w:rPr>
              <w:t xml:space="preserve"> BM </w:t>
            </w:r>
            <w:r w:rsidR="00BB6E8E" w:rsidRPr="008E39C6">
              <w:rPr>
                <w:color w:val="000000"/>
                <w:sz w:val="28"/>
                <w:szCs w:val="28"/>
              </w:rPr>
              <w:t xml:space="preserve"> </w: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>.</w:t>
            </w:r>
          </w:p>
          <w:p w14:paraId="2FC3209E" w14:textId="438C2E13" w:rsidR="00A8763E" w:rsidRPr="008E39C6" w:rsidRDefault="008E39C6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>T</w: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ứ giác </w:t>
            </w:r>
            <w:r w:rsidR="00BB6E8E" w:rsidRPr="008E39C6">
              <w:rPr>
                <w:iCs/>
                <w:color w:val="000000"/>
                <w:sz w:val="28"/>
                <w:szCs w:val="28"/>
              </w:rPr>
              <w:t xml:space="preserve">IHBN </w:t>
            </w:r>
            <w:r w:rsidR="00BB6E8E" w:rsidRPr="008E39C6">
              <w:rPr>
                <w:rFonts w:eastAsia="TimesNewRomanPSMT"/>
                <w:color w:val="000000"/>
                <w:sz w:val="28"/>
                <w:szCs w:val="28"/>
              </w:rPr>
              <w:t>nội tiếp đường tròn.</w:t>
            </w:r>
          </w:p>
          <w:p w14:paraId="6BC7088D" w14:textId="082BF41B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color w:val="000000"/>
                <w:sz w:val="28"/>
                <w:szCs w:val="28"/>
              </w:rPr>
              <w:t xml:space="preserve">  </w:t>
            </w:r>
            <w:r w:rsidR="00117C2E" w:rsidRPr="008E39C6">
              <w:rPr>
                <w:rFonts w:asciiTheme="minorHAnsi" w:eastAsiaTheme="minorHAnsi" w:hAnsiTheme="minorHAnsi" w:cstheme="minorBidi"/>
                <w:color w:val="000000"/>
                <w:position w:val="-6"/>
                <w:sz w:val="28"/>
                <w:szCs w:val="28"/>
              </w:rPr>
              <w:object w:dxaOrig="1200" w:dyaOrig="360" w14:anchorId="21A42D70">
                <v:shape id="_x0000_i1066" type="#_x0000_t75" style="width:60pt;height:18pt" o:ole="">
                  <v:imagedata r:id="rId90" o:title=""/>
                </v:shape>
                <o:OLEObject Type="Embed" ProgID="Equation.DSMT4" ShapeID="_x0000_i1066" DrawAspect="Content" ObjectID="_1747221811" r:id="rId91"/>
              </w:objec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( góc nội tiếp cùng chắn cung HI)</w:t>
            </w:r>
          </w:p>
          <w:p w14:paraId="4DA005CA" w14:textId="77777777" w:rsidR="00BB6E8E" w:rsidRPr="008E39C6" w:rsidRDefault="00BB6E8E" w:rsidP="00F623DF">
            <w:pPr>
              <w:jc w:val="both"/>
              <w:rPr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sym w:font="Symbol" w:char="F044"/>
            </w:r>
            <w:r w:rsidRPr="008E39C6">
              <w:rPr>
                <w:color w:val="000000"/>
                <w:sz w:val="28"/>
                <w:szCs w:val="28"/>
              </w:rPr>
              <w:t xml:space="preserve">  </w:t>
            </w:r>
            <w:r w:rsidRPr="008E39C6">
              <w:rPr>
                <w:iCs/>
                <w:color w:val="000000"/>
                <w:sz w:val="28"/>
                <w:szCs w:val="28"/>
              </w:rPr>
              <w:t>MHN</w:t>
            </w:r>
            <w:r w:rsidRPr="008E39C6">
              <w:rPr>
                <w:rFonts w:ascii="Cambria Math" w:hAnsi="Cambria Math" w:cs="Cambria Math"/>
                <w:color w:val="000000"/>
                <w:sz w:val="28"/>
                <w:szCs w:val="28"/>
              </w:rPr>
              <w:t>∽</w:t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sym w:font="Symbol" w:char="F044"/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IB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(g – g)</w:t>
            </w:r>
          </w:p>
          <w:tbl>
            <w:tblPr>
              <w:tblW w:w="0" w:type="auto"/>
              <w:tblBorders>
                <w:top w:val="single" w:sz="6" w:space="0" w:color="auto"/>
                <w:left w:val="single" w:sz="6" w:space="0" w:color="auto"/>
                <w:bottom w:val="single" w:sz="6" w:space="0" w:color="auto"/>
                <w:right w:val="single" w:sz="6" w:space="0" w:color="auto"/>
                <w:insideH w:val="single" w:sz="6" w:space="0" w:color="auto"/>
                <w:insideV w:val="single" w:sz="6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740"/>
            </w:tblGrid>
            <w:tr w:rsidR="00BB6E8E" w:rsidRPr="008E39C6" w14:paraId="3471AC91" w14:textId="77777777" w:rsidTr="00E77984">
              <w:tc>
                <w:tcPr>
                  <w:tcW w:w="2740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  <w:hideMark/>
                </w:tcPr>
                <w:p w14:paraId="0F0B02A8" w14:textId="1914D16F" w:rsidR="00BB6E8E" w:rsidRPr="008E39C6" w:rsidRDefault="00117C2E" w:rsidP="00117C2E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8E39C6">
                    <w:rPr>
                      <w:rFonts w:ascii="Times New Roman" w:eastAsia="Times New Roman" w:hAnsi="Times New Roman" w:cs="Times New Roman"/>
                      <w:position w:val="-24"/>
                      <w:sz w:val="28"/>
                      <w:szCs w:val="28"/>
                    </w:rPr>
                    <w:object w:dxaOrig="1180" w:dyaOrig="620" w14:anchorId="0B2EC0A6">
                      <v:shape id="_x0000_i1067" type="#_x0000_t75" style="width:58.5pt;height:31.5pt" o:ole="">
                        <v:imagedata r:id="rId92" o:title=""/>
                      </v:shape>
                      <o:OLEObject Type="Embed" ProgID="Equation.DSMT4" ShapeID="_x0000_i1067" DrawAspect="Content" ObjectID="_1747221812" r:id="rId93"/>
                    </w:object>
                  </w:r>
                </w:p>
              </w:tc>
            </w:tr>
          </w:tbl>
          <w:p w14:paraId="07F5FFBC" w14:textId="77777777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color w:val="000000"/>
                <w:sz w:val="28"/>
                <w:szCs w:val="28"/>
              </w:rPr>
              <w:t xml:space="preserve"> 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H. MB = MI .MN </w:t>
            </w:r>
          </w:p>
          <w:p w14:paraId="03608699" w14:textId="77777777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Mà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N </w:t>
            </w:r>
            <w:r w:rsidRPr="008E39C6">
              <w:rPr>
                <w:color w:val="000000"/>
                <w:sz w:val="28"/>
                <w:szCs w:val="28"/>
              </w:rPr>
              <w:t xml:space="preserve">=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2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.MI </w:t>
            </w:r>
            <w:r w:rsidR="00C60B2D" w:rsidRPr="008E39C6">
              <w:rPr>
                <w:rFonts w:eastAsia="TimesNewRomanPSMT"/>
                <w:color w:val="000000"/>
                <w:sz w:val="28"/>
                <w:szCs w:val="28"/>
              </w:rPr>
              <w:t>nên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H </w:t>
            </w:r>
            <w:r w:rsidRPr="008E39C6">
              <w:rPr>
                <w:color w:val="000000"/>
                <w:sz w:val="28"/>
                <w:szCs w:val="28"/>
              </w:rPr>
              <w:t>.</w:t>
            </w:r>
            <w:r w:rsidRPr="008E39C6">
              <w:rPr>
                <w:iCs/>
                <w:color w:val="000000"/>
                <w:sz w:val="28"/>
                <w:szCs w:val="28"/>
              </w:rPr>
              <w:t>MB = 2MI</w:t>
            </w:r>
            <w:r w:rsidRPr="008E39C6">
              <w:rPr>
                <w:iCs/>
                <w:color w:val="000000"/>
                <w:sz w:val="28"/>
                <w:szCs w:val="28"/>
                <w:vertAlign w:val="superscript"/>
              </w:rPr>
              <w:t>2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 . Xét tam giác vuông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OIM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, có:</w:t>
            </w:r>
          </w:p>
          <w:p w14:paraId="29185102" w14:textId="027619F0" w:rsidR="00BB6E8E" w:rsidRPr="008E39C6" w:rsidRDefault="00117C2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asciiTheme="minorHAnsi" w:eastAsia="TimesNewRomanPSMT" w:hAnsiTheme="minorHAnsi" w:cstheme="minorBidi"/>
                <w:color w:val="000000"/>
                <w:position w:val="-28"/>
                <w:sz w:val="28"/>
                <w:szCs w:val="28"/>
              </w:rPr>
              <w:object w:dxaOrig="3700" w:dyaOrig="740" w14:anchorId="0AA3C7C6">
                <v:shape id="_x0000_i1068" type="#_x0000_t75" style="width:185.25pt;height:36.75pt" o:ole="">
                  <v:imagedata r:id="rId94" o:title=""/>
                </v:shape>
                <o:OLEObject Type="Embed" ProgID="Equation.DSMT4" ShapeID="_x0000_i1068" DrawAspect="Content" ObjectID="_1747221813" r:id="rId95"/>
              </w:object>
            </w:r>
          </w:p>
          <w:p w14:paraId="24E880C3" w14:textId="77777777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Xét tam giác vuông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BIM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>, có:</w:t>
            </w:r>
          </w:p>
          <w:p w14:paraId="06A073D0" w14:textId="39678CBE" w:rsidR="00BB6E8E" w:rsidRPr="008E39C6" w:rsidRDefault="00117C2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asciiTheme="minorHAnsi" w:eastAsia="TimesNewRomanPSMT" w:hAnsiTheme="minorHAnsi" w:cstheme="minorBidi"/>
                <w:color w:val="000000"/>
                <w:position w:val="-28"/>
                <w:sz w:val="28"/>
                <w:szCs w:val="28"/>
              </w:rPr>
              <w:object w:dxaOrig="5500" w:dyaOrig="740" w14:anchorId="41042CAF">
                <v:shape id="_x0000_i1069" type="#_x0000_t75" style="width:275.25pt;height:36.75pt" o:ole="">
                  <v:imagedata r:id="rId96" o:title=""/>
                </v:shape>
                <o:OLEObject Type="Embed" ProgID="Equation.DSMT4" ShapeID="_x0000_i1069" DrawAspect="Content" ObjectID="_1747221814" r:id="rId97"/>
              </w:object>
            </w:r>
          </w:p>
          <w:p w14:paraId="5487A42A" w14:textId="77777777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>Do đó:</w:t>
            </w:r>
          </w:p>
          <w:p w14:paraId="72B1C289" w14:textId="30E1681A" w:rsidR="00BB6E8E" w:rsidRPr="008E39C6" w:rsidRDefault="00117C2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asciiTheme="minorHAnsi" w:eastAsia="TimesNewRomanPSMT" w:hAnsiTheme="minorHAnsi" w:cstheme="minorBidi"/>
                <w:color w:val="000000"/>
                <w:position w:val="-28"/>
                <w:sz w:val="28"/>
                <w:szCs w:val="28"/>
              </w:rPr>
              <w:object w:dxaOrig="3500" w:dyaOrig="720" w14:anchorId="66CA5473">
                <v:shape id="_x0000_i1070" type="#_x0000_t75" style="width:175.5pt;height:36pt" o:ole="">
                  <v:imagedata r:id="rId98" o:title=""/>
                </v:shape>
                <o:OLEObject Type="Embed" ProgID="Equation.DSMT4" ShapeID="_x0000_i1070" DrawAspect="Content" ObjectID="_1747221815" r:id="rId99"/>
              </w:object>
            </w:r>
          </w:p>
          <w:p w14:paraId="2880F576" w14:textId="3DC5CC5F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color w:val="000000"/>
                <w:sz w:val="28"/>
                <w:szCs w:val="28"/>
              </w:rPr>
              <w:sym w:font="Symbol" w:char="F0DE"/>
            </w:r>
            <w:r w:rsidRPr="008E39C6">
              <w:rPr>
                <w:color w:val="000000"/>
                <w:sz w:val="28"/>
                <w:szCs w:val="28"/>
              </w:rPr>
              <w:t xml:space="preserve">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Điểm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H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thuộc tia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B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sao cho </w:t>
            </w:r>
            <w:r w:rsidR="00117C2E" w:rsidRPr="008E39C6">
              <w:rPr>
                <w:rFonts w:asciiTheme="minorHAnsi" w:eastAsia="TimesNewRomanPSMT" w:hAnsiTheme="minorHAnsi" w:cstheme="minorBidi"/>
                <w:color w:val="000000"/>
                <w:position w:val="-28"/>
                <w:sz w:val="28"/>
                <w:szCs w:val="28"/>
              </w:rPr>
              <w:object w:dxaOrig="1160" w:dyaOrig="660" w14:anchorId="232006A5">
                <v:shape id="_x0000_i1071" type="#_x0000_t75" style="width:57.75pt;height:33pt" o:ole="">
                  <v:imagedata r:id="rId100" o:title=""/>
                </v:shape>
                <o:OLEObject Type="Embed" ProgID="Equation.DSMT4" ShapeID="_x0000_i1071" DrawAspect="Content" ObjectID="_1747221816" r:id="rId101"/>
              </w:object>
            </w:r>
          </w:p>
          <w:p w14:paraId="476BDAA3" w14:textId="6CC8D44F" w:rsidR="00BB6E8E" w:rsidRPr="008E39C6" w:rsidRDefault="00BB6E8E" w:rsidP="00F623DF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Vì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H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là tâm của đường tròn ngoại tiếp tam giác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MEC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nên </w:t>
            </w:r>
            <w:r w:rsidR="00117C2E" w:rsidRPr="008E39C6">
              <w:rPr>
                <w:rFonts w:asciiTheme="minorHAnsi" w:eastAsia="TimesNewRomanPSMT" w:hAnsiTheme="minorHAnsi" w:cstheme="minorBidi"/>
                <w:color w:val="000000"/>
                <w:position w:val="-28"/>
                <w:sz w:val="28"/>
                <w:szCs w:val="28"/>
              </w:rPr>
              <w:object w:dxaOrig="1760" w:dyaOrig="660" w14:anchorId="2E4158E9">
                <v:shape id="_x0000_i1072" type="#_x0000_t75" style="width:87.75pt;height:33pt" o:ole="">
                  <v:imagedata r:id="rId102" o:title=""/>
                </v:shape>
                <o:OLEObject Type="Embed" ProgID="Equation.DSMT4" ShapeID="_x0000_i1072" DrawAspect="Content" ObjectID="_1747221817" r:id="rId103"/>
              </w:object>
            </w:r>
          </w:p>
          <w:p w14:paraId="0FAF7BC1" w14:textId="756B5820" w:rsidR="00BB6E8E" w:rsidRPr="008E39C6" w:rsidRDefault="00BB6E8E" w:rsidP="00117C2E">
            <w:pPr>
              <w:jc w:val="both"/>
              <w:rPr>
                <w:rFonts w:eastAsia="TimesNewRomanPSMT"/>
                <w:color w:val="000000"/>
                <w:sz w:val="28"/>
                <w:szCs w:val="28"/>
              </w:rPr>
            </w:pP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Vậy điểm 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C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là giao điểm của đường tròn </w:t>
            </w:r>
            <w:r w:rsidRPr="008E39C6">
              <w:rPr>
                <w:color w:val="000000"/>
                <w:sz w:val="28"/>
                <w:szCs w:val="28"/>
              </w:rPr>
              <w:t>(</w:t>
            </w:r>
            <w:r w:rsidRPr="008E39C6">
              <w:rPr>
                <w:iCs/>
                <w:color w:val="000000"/>
                <w:sz w:val="28"/>
                <w:szCs w:val="28"/>
              </w:rPr>
              <w:t xml:space="preserve">O; R </w:t>
            </w:r>
            <w:r w:rsidRPr="008E39C6">
              <w:rPr>
                <w:color w:val="000000"/>
                <w:sz w:val="28"/>
                <w:szCs w:val="28"/>
              </w:rPr>
              <w:t xml:space="preserve">) </w:t>
            </w:r>
            <w:r w:rsidRPr="008E39C6">
              <w:rPr>
                <w:rFonts w:eastAsia="TimesNewRomanPSMT"/>
                <w:color w:val="000000"/>
                <w:sz w:val="28"/>
                <w:szCs w:val="28"/>
              </w:rPr>
              <w:t xml:space="preserve">và đường tròn </w:t>
            </w:r>
            <w:r w:rsidR="00117C2E" w:rsidRPr="008E39C6">
              <w:rPr>
                <w:rFonts w:asciiTheme="minorHAnsi" w:eastAsia="TimesNewRomanPSMT" w:hAnsiTheme="minorHAnsi" w:cstheme="minorBidi"/>
                <w:color w:val="000000"/>
                <w:position w:val="-30"/>
                <w:sz w:val="28"/>
                <w:szCs w:val="28"/>
              </w:rPr>
              <w:object w:dxaOrig="1060" w:dyaOrig="720" w14:anchorId="73DD3565">
                <v:shape id="_x0000_i1073" type="#_x0000_t75" style="width:53.25pt;height:36pt" o:ole="">
                  <v:imagedata r:id="rId104" o:title=""/>
                </v:shape>
                <o:OLEObject Type="Embed" ProgID="Equation.DSMT4" ShapeID="_x0000_i1073" DrawAspect="Content" ObjectID="_1747221818" r:id="rId105"/>
              </w:object>
            </w:r>
          </w:p>
        </w:tc>
        <w:tc>
          <w:tcPr>
            <w:tcW w:w="1530" w:type="dxa"/>
            <w:tcBorders>
              <w:top w:val="single" w:sz="4" w:space="0" w:color="C0C0C0"/>
              <w:left w:val="single" w:sz="4" w:space="0" w:color="auto"/>
              <w:right w:val="single" w:sz="4" w:space="0" w:color="auto"/>
            </w:tcBorders>
          </w:tcPr>
          <w:p w14:paraId="5A2B5B1A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2072D02D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6FA90E6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439AB79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21824053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CEA7E88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6B04DABB" w14:textId="62C56521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,25</w:t>
            </w:r>
          </w:p>
          <w:p w14:paraId="34482208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4E4E6E8A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1F3719C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635A4077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8680A6C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6A648801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2DC2861A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A9F50F7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6CF1CC13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32EE586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5D99C4AF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6F1B5CD7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07C59A32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42B92DD5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55200AA9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4945DDC5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859A962" w14:textId="77777777" w:rsidR="00A8763E" w:rsidRPr="00FF2008" w:rsidRDefault="00A8763E" w:rsidP="00FF2008">
            <w:pPr>
              <w:jc w:val="center"/>
              <w:rPr>
                <w:sz w:val="28"/>
                <w:szCs w:val="28"/>
              </w:rPr>
            </w:pPr>
          </w:p>
          <w:p w14:paraId="42C3CDC6" w14:textId="77777777" w:rsidR="00A8763E" w:rsidRPr="00FF2008" w:rsidRDefault="00A8763E" w:rsidP="00FF2008">
            <w:pPr>
              <w:jc w:val="center"/>
              <w:rPr>
                <w:sz w:val="28"/>
                <w:szCs w:val="28"/>
              </w:rPr>
            </w:pPr>
          </w:p>
          <w:p w14:paraId="6CB9EF1B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416D845" w14:textId="383F3B0B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25</w:t>
            </w:r>
          </w:p>
          <w:p w14:paraId="6B73937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</w:tc>
      </w:tr>
      <w:tr w:rsidR="00BB6E8E" w:rsidRPr="00FF2008" w14:paraId="08345710" w14:textId="77777777" w:rsidTr="00CB4A16">
        <w:trPr>
          <w:trHeight w:val="1610"/>
        </w:trPr>
        <w:tc>
          <w:tcPr>
            <w:tcW w:w="990" w:type="dxa"/>
            <w:tcBorders>
              <w:left w:val="single" w:sz="4" w:space="0" w:color="auto"/>
              <w:right w:val="single" w:sz="4" w:space="0" w:color="auto"/>
            </w:tcBorders>
          </w:tcPr>
          <w:p w14:paraId="71C5264C" w14:textId="0ACC8334" w:rsidR="00BB6E8E" w:rsidRPr="00A13D77" w:rsidRDefault="00A13D77" w:rsidP="00A13D77">
            <w:pPr>
              <w:jc w:val="center"/>
              <w:rPr>
                <w:b/>
                <w:sz w:val="28"/>
                <w:szCs w:val="28"/>
              </w:rPr>
            </w:pPr>
            <w:r w:rsidRPr="00A13D77">
              <w:rPr>
                <w:b/>
                <w:sz w:val="28"/>
                <w:szCs w:val="28"/>
                <w:lang w:val="nl-NL"/>
              </w:rPr>
              <w:lastRenderedPageBreak/>
              <w:t>Câu 5</w:t>
            </w:r>
            <w:r w:rsidR="00BB6E8E" w:rsidRPr="00A13D77">
              <w:rPr>
                <w:b/>
                <w:sz w:val="28"/>
                <w:szCs w:val="28"/>
                <w:lang w:val="nl-NL"/>
              </w:rPr>
              <w:t xml:space="preserve"> ( </w:t>
            </w:r>
            <w:r w:rsidRPr="00A13D77">
              <w:rPr>
                <w:b/>
                <w:sz w:val="28"/>
                <w:szCs w:val="28"/>
                <w:lang w:val="nl-NL"/>
              </w:rPr>
              <w:t>0,5đ</w:t>
            </w:r>
            <w:r w:rsidR="00BB6E8E" w:rsidRPr="00A13D77">
              <w:rPr>
                <w:b/>
                <w:sz w:val="28"/>
                <w:szCs w:val="28"/>
                <w:lang w:val="nl-NL"/>
              </w:rPr>
              <w:t>)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E50C638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3580" w:dyaOrig="499" w14:anchorId="4A098C29">
                <v:shape id="_x0000_i1074" type="#_x0000_t75" style="width:179.25pt;height:24.75pt" o:ole="">
                  <v:imagedata r:id="rId23" o:title=""/>
                </v:shape>
                <o:OLEObject Type="Embed" ProgID="Equation.DSMT4" ShapeID="_x0000_i1074" DrawAspect="Content" ObjectID="_1747221819" r:id="rId106"/>
              </w:object>
            </w:r>
            <w:r w:rsidRPr="00A13D77">
              <w:rPr>
                <w:sz w:val="28"/>
                <w:szCs w:val="28"/>
              </w:rPr>
              <w:t xml:space="preserve">  Đkxđ: x </w:t>
            </w:r>
            <w:r w:rsidRPr="00A13D77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220" w:dyaOrig="260" w14:anchorId="6B52D4E3">
                <v:shape id="_x0000_i1075" type="#_x0000_t75" style="width:11.25pt;height:13.5pt" o:ole="">
                  <v:imagedata r:id="rId107" o:title=""/>
                </v:shape>
                <o:OLEObject Type="Embed" ProgID="Equation.DSMT4" ShapeID="_x0000_i1075" DrawAspect="Content" ObjectID="_1747221820" r:id="rId108"/>
              </w:object>
            </w:r>
            <w:r w:rsidRPr="00A13D77">
              <w:rPr>
                <w:sz w:val="28"/>
                <w:szCs w:val="28"/>
              </w:rPr>
              <w:t xml:space="preserve"> 1</w:t>
            </w:r>
          </w:p>
          <w:p w14:paraId="4BD100F3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rFonts w:asciiTheme="minorHAnsi" w:eastAsiaTheme="minorHAnsi" w:hAnsiTheme="minorHAnsi" w:cstheme="minorBidi"/>
                <w:position w:val="-18"/>
                <w:sz w:val="28"/>
                <w:szCs w:val="28"/>
              </w:rPr>
              <w:object w:dxaOrig="6920" w:dyaOrig="600" w14:anchorId="63BDFA0E">
                <v:shape id="_x0000_i1076" type="#_x0000_t75" style="width:345.75pt;height:30pt" o:ole="">
                  <v:imagedata r:id="rId109" o:title=""/>
                </v:shape>
                <o:OLEObject Type="Embed" ProgID="Equation.DSMT4" ShapeID="_x0000_i1076" DrawAspect="Content" ObjectID="_1747221821" r:id="rId110"/>
              </w:object>
            </w:r>
            <w:r w:rsidRPr="00A13D77">
              <w:rPr>
                <w:sz w:val="28"/>
                <w:szCs w:val="28"/>
              </w:rPr>
              <w:t xml:space="preserve">  </w:t>
            </w:r>
          </w:p>
          <w:p w14:paraId="2C1E435E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sz w:val="28"/>
                <w:szCs w:val="28"/>
              </w:rPr>
              <w:t xml:space="preserve">Nên pt </w:t>
            </w: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0A2ED304">
                <v:shape id="_x0000_i1077" type="#_x0000_t75" style="width:19.5pt;height:13.5pt" o:ole="">
                  <v:imagedata r:id="rId111" o:title=""/>
                </v:shape>
                <o:OLEObject Type="Embed" ProgID="Equation.DSMT4" ShapeID="_x0000_i1077" DrawAspect="Content" ObjectID="_1747221822" r:id="rId112"/>
              </w:object>
            </w:r>
            <w:r w:rsidRPr="00A13D77">
              <w:rPr>
                <w:rFonts w:asciiTheme="minorHAnsi" w:eastAsiaTheme="minorHAnsi" w:hAnsiTheme="minorHAnsi" w:cstheme="minorBidi"/>
                <w:position w:val="-18"/>
                <w:sz w:val="28"/>
                <w:szCs w:val="28"/>
              </w:rPr>
              <w:object w:dxaOrig="7839" w:dyaOrig="600" w14:anchorId="4161F175">
                <v:shape id="_x0000_i1078" type="#_x0000_t75" style="width:392.25pt;height:30pt" o:ole="">
                  <v:imagedata r:id="rId113" o:title=""/>
                </v:shape>
                <o:OLEObject Type="Embed" ProgID="Equation.DSMT4" ShapeID="_x0000_i1078" DrawAspect="Content" ObjectID="_1747221823" r:id="rId114"/>
              </w:object>
            </w:r>
          </w:p>
          <w:p w14:paraId="200B45DE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6578E766">
                <v:shape id="_x0000_i1079" type="#_x0000_t75" style="width:19.5pt;height:13.5pt" o:ole="">
                  <v:imagedata r:id="rId111" o:title=""/>
                </v:shape>
                <o:OLEObject Type="Embed" ProgID="Equation.DSMT4" ShapeID="_x0000_i1079" DrawAspect="Content" ObjectID="_1747221824" r:id="rId115"/>
              </w:object>
            </w:r>
            <w:r w:rsidRPr="00A13D77">
              <w:rPr>
                <w:rFonts w:asciiTheme="minorHAnsi" w:eastAsiaTheme="minorHAnsi" w:hAnsiTheme="minorHAnsi" w:cstheme="minorBidi"/>
                <w:position w:val="-18"/>
                <w:sz w:val="28"/>
                <w:szCs w:val="28"/>
              </w:rPr>
              <w:object w:dxaOrig="5960" w:dyaOrig="600" w14:anchorId="6A522259">
                <v:shape id="_x0000_i1080" type="#_x0000_t75" style="width:297.75pt;height:30pt" o:ole="">
                  <v:imagedata r:id="rId116" o:title=""/>
                </v:shape>
                <o:OLEObject Type="Embed" ProgID="Equation.DSMT4" ShapeID="_x0000_i1080" DrawAspect="Content" ObjectID="_1747221825" r:id="rId117"/>
              </w:object>
            </w:r>
          </w:p>
          <w:p w14:paraId="6B840B85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6BFC988E">
                <v:shape id="_x0000_i1081" type="#_x0000_t75" style="width:19.5pt;height:13.5pt" o:ole="">
                  <v:imagedata r:id="rId111" o:title=""/>
                </v:shape>
                <o:OLEObject Type="Embed" ProgID="Equation.DSMT4" ShapeID="_x0000_i1081" DrawAspect="Content" ObjectID="_1747221826" r:id="rId118"/>
              </w:object>
            </w:r>
            <w:r w:rsidRPr="00A13D77">
              <w:rPr>
                <w:rFonts w:asciiTheme="minorHAnsi" w:eastAsiaTheme="minorHAnsi" w:hAnsiTheme="minorHAnsi" w:cstheme="minorBidi"/>
                <w:position w:val="-40"/>
                <w:sz w:val="28"/>
                <w:szCs w:val="28"/>
              </w:rPr>
              <w:object w:dxaOrig="3240" w:dyaOrig="1040" w14:anchorId="547572D3">
                <v:shape id="_x0000_i1082" type="#_x0000_t75" style="width:162pt;height:51.75pt" o:ole="">
                  <v:imagedata r:id="rId119" o:title=""/>
                </v:shape>
                <o:OLEObject Type="Embed" ProgID="Equation.DSMT4" ShapeID="_x0000_i1082" DrawAspect="Content" ObjectID="_1747221827" r:id="rId120"/>
              </w:object>
            </w:r>
          </w:p>
          <w:p w14:paraId="43BADE29" w14:textId="77777777" w:rsidR="00A13D77" w:rsidRPr="00A13D77" w:rsidRDefault="00A13D77" w:rsidP="00A13D77">
            <w:pPr>
              <w:numPr>
                <w:ilvl w:val="0"/>
                <w:numId w:val="27"/>
              </w:numPr>
              <w:rPr>
                <w:sz w:val="28"/>
                <w:szCs w:val="28"/>
              </w:rPr>
            </w:pPr>
            <w:r w:rsidRPr="00A13D77">
              <w:rPr>
                <w:sz w:val="28"/>
                <w:szCs w:val="28"/>
              </w:rPr>
              <w:t xml:space="preserve">Với </w:t>
            </w: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2880" w:dyaOrig="620" w14:anchorId="38C2F094">
                <v:shape id="_x0000_i1083" type="#_x0000_t75" style="width:2in;height:31.5pt" o:ole="">
                  <v:imagedata r:id="rId121" o:title=""/>
                </v:shape>
                <o:OLEObject Type="Embed" ProgID="Equation.DSMT4" ShapeID="_x0000_i1083" DrawAspect="Content" ObjectID="_1747221828" r:id="rId122"/>
              </w:object>
            </w:r>
            <w:r w:rsidRPr="00A13D77">
              <w:rPr>
                <w:sz w:val="28"/>
                <w:szCs w:val="28"/>
              </w:rPr>
              <w:t xml:space="preserve"> </w:t>
            </w: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29943522">
                <v:shape id="_x0000_i1084" type="#_x0000_t75" style="width:19.5pt;height:13.5pt" o:ole="">
                  <v:imagedata r:id="rId111" o:title=""/>
                </v:shape>
                <o:OLEObject Type="Embed" ProgID="Equation.DSMT4" ShapeID="_x0000_i1084" DrawAspect="Content" ObjectID="_1747221829" r:id="rId123"/>
              </w:object>
            </w:r>
            <w:r w:rsidRPr="00A13D77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</w:rPr>
              <w:object w:dxaOrig="3640" w:dyaOrig="880" w14:anchorId="35C72B40">
                <v:shape id="_x0000_i1085" type="#_x0000_t75" style="width:182.25pt;height:44.25pt" o:ole="">
                  <v:imagedata r:id="rId124" o:title=""/>
                </v:shape>
                <o:OLEObject Type="Embed" ProgID="Equation.DSMT4" ShapeID="_x0000_i1085" DrawAspect="Content" ObjectID="_1747221830" r:id="rId125"/>
              </w:object>
            </w:r>
          </w:p>
          <w:p w14:paraId="05D22F75" w14:textId="55FC9380" w:rsidR="00A13D77" w:rsidRPr="00A13D77" w:rsidRDefault="00A13D77" w:rsidP="00A13D77">
            <w:pPr>
              <w:numPr>
                <w:ilvl w:val="0"/>
                <w:numId w:val="27"/>
              </w:numPr>
              <w:rPr>
                <w:sz w:val="28"/>
                <w:szCs w:val="28"/>
              </w:rPr>
            </w:pPr>
            <w:r w:rsidRPr="00A13D77">
              <w:rPr>
                <w:sz w:val="28"/>
                <w:szCs w:val="28"/>
              </w:rPr>
              <w:t xml:space="preserve">Với </w:t>
            </w: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3159" w:dyaOrig="620" w14:anchorId="34D2FE2F">
                <v:shape id="_x0000_i1086" type="#_x0000_t75" style="width:158.25pt;height:31.5pt" o:ole="">
                  <v:imagedata r:id="rId126" o:title=""/>
                </v:shape>
                <o:OLEObject Type="Embed" ProgID="Equation.DSMT4" ShapeID="_x0000_i1086" DrawAspect="Content" ObjectID="_1747221831" r:id="rId127"/>
              </w:object>
            </w:r>
            <w:r w:rsidRPr="00A13D77">
              <w:rPr>
                <w:sz w:val="28"/>
                <w:szCs w:val="28"/>
              </w:rPr>
              <w:t xml:space="preserve">  </w:t>
            </w: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1D6E12F0">
                <v:shape id="_x0000_i1087" type="#_x0000_t75" style="width:19.5pt;height:13.5pt" o:ole="">
                  <v:imagedata r:id="rId111" o:title=""/>
                </v:shape>
                <o:OLEObject Type="Embed" ProgID="Equation.DSMT4" ShapeID="_x0000_i1087" DrawAspect="Content" ObjectID="_1747221832" r:id="rId128"/>
              </w:object>
            </w:r>
            <w:r w:rsidRPr="00A13D77">
              <w:rPr>
                <w:sz w:val="28"/>
                <w:szCs w:val="28"/>
              </w:rPr>
              <w:t xml:space="preserve"> </w:t>
            </w:r>
            <w:r w:rsidRPr="00A13D77">
              <w:rPr>
                <w:rFonts w:asciiTheme="minorHAnsi" w:eastAsiaTheme="minorHAnsi" w:hAnsiTheme="minorHAnsi" w:cstheme="minorBidi"/>
                <w:position w:val="-58"/>
                <w:sz w:val="28"/>
                <w:szCs w:val="28"/>
              </w:rPr>
              <w:object w:dxaOrig="7420" w:dyaOrig="1400" w14:anchorId="22D94E11">
                <v:shape id="_x0000_i1088" type="#_x0000_t75" style="width:371.25pt;height:69.75pt" o:ole="">
                  <v:imagedata r:id="rId129" o:title=""/>
                </v:shape>
                <o:OLEObject Type="Embed" ProgID="Equation.DSMT4" ShapeID="_x0000_i1088" DrawAspect="Content" ObjectID="_1747221833" r:id="rId130"/>
              </w:object>
            </w:r>
            <w:r w:rsidRPr="00A13D77">
              <w:rPr>
                <w:sz w:val="28"/>
                <w:szCs w:val="28"/>
              </w:rPr>
              <w:t xml:space="preserve">Đk: x </w:t>
            </w: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700" w:dyaOrig="460" w14:anchorId="0594A398">
                <v:shape id="_x0000_i1089" type="#_x0000_t75" style="width:35.25pt;height:23.25pt" o:ole="">
                  <v:imagedata r:id="rId131" o:title=""/>
                </v:shape>
                <o:OLEObject Type="Embed" ProgID="Equation.DSMT4" ShapeID="_x0000_i1089" DrawAspect="Content" ObjectID="_1747221834" r:id="rId132"/>
              </w:object>
            </w:r>
            <w:r w:rsidRPr="00A13D77">
              <w:rPr>
                <w:sz w:val="28"/>
                <w:szCs w:val="28"/>
              </w:rPr>
              <w:t xml:space="preserve">.   Pt </w:t>
            </w: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3254A149">
                <v:shape id="_x0000_i1090" type="#_x0000_t75" style="width:19.5pt;height:13.5pt" o:ole="">
                  <v:imagedata r:id="rId111" o:title=""/>
                </v:shape>
                <o:OLEObject Type="Embed" ProgID="Equation.DSMT4" ShapeID="_x0000_i1090" DrawAspect="Content" ObjectID="_1747221835" r:id="rId133"/>
              </w:object>
            </w:r>
            <w:r w:rsidRPr="00A13D77">
              <w:rPr>
                <w:sz w:val="28"/>
                <w:szCs w:val="28"/>
              </w:rPr>
              <w:t xml:space="preserve"> x</w:t>
            </w:r>
            <w:r w:rsidRPr="00A13D77">
              <w:rPr>
                <w:sz w:val="28"/>
                <w:szCs w:val="28"/>
                <w:vertAlign w:val="superscript"/>
              </w:rPr>
              <w:t>4</w:t>
            </w:r>
            <w:r w:rsidRPr="00A13D77">
              <w:rPr>
                <w:sz w:val="28"/>
                <w:szCs w:val="28"/>
              </w:rPr>
              <w:t xml:space="preserve"> – 4x</w:t>
            </w:r>
            <w:r w:rsidRPr="00A13D77">
              <w:rPr>
                <w:sz w:val="28"/>
                <w:szCs w:val="28"/>
                <w:vertAlign w:val="superscript"/>
              </w:rPr>
              <w:t>2</w:t>
            </w:r>
            <w:r w:rsidRPr="00A13D77">
              <w:rPr>
                <w:sz w:val="28"/>
                <w:szCs w:val="28"/>
              </w:rPr>
              <w:t xml:space="preserve"> + 4 = 4x – 4</w:t>
            </w:r>
          </w:p>
          <w:p w14:paraId="6B73618F" w14:textId="77777777" w:rsidR="00A13D77" w:rsidRPr="00A13D77" w:rsidRDefault="00A13D77" w:rsidP="00A13D77">
            <w:pPr>
              <w:rPr>
                <w:sz w:val="28"/>
                <w:szCs w:val="28"/>
              </w:rPr>
            </w:pP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73BC47A8">
                <v:shape id="_x0000_i1091" type="#_x0000_t75" style="width:19.5pt;height:13.5pt" o:ole="">
                  <v:imagedata r:id="rId111" o:title=""/>
                </v:shape>
                <o:OLEObject Type="Embed" ProgID="Equation.DSMT4" ShapeID="_x0000_i1091" DrawAspect="Content" ObjectID="_1747221836" r:id="rId134"/>
              </w:object>
            </w:r>
            <w:r w:rsidRPr="00A13D77">
              <w:rPr>
                <w:sz w:val="28"/>
                <w:szCs w:val="28"/>
              </w:rPr>
              <w:t xml:space="preserve"> x</w:t>
            </w:r>
            <w:r w:rsidRPr="00A13D77">
              <w:rPr>
                <w:sz w:val="28"/>
                <w:szCs w:val="28"/>
                <w:vertAlign w:val="superscript"/>
              </w:rPr>
              <w:t>4</w:t>
            </w:r>
            <w:r w:rsidRPr="00A13D77">
              <w:rPr>
                <w:sz w:val="28"/>
                <w:szCs w:val="28"/>
              </w:rPr>
              <w:t xml:space="preserve"> – 4x</w:t>
            </w:r>
            <w:r w:rsidRPr="00A13D77">
              <w:rPr>
                <w:sz w:val="28"/>
                <w:szCs w:val="28"/>
                <w:vertAlign w:val="superscript"/>
              </w:rPr>
              <w:t>2</w:t>
            </w:r>
            <w:r w:rsidRPr="00A13D77">
              <w:rPr>
                <w:sz w:val="28"/>
                <w:szCs w:val="28"/>
              </w:rPr>
              <w:t xml:space="preserve">  - 4x  + 8 = 0  </w:t>
            </w:r>
            <w:r w:rsidRPr="00A13D77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80" w:dyaOrig="260" w14:anchorId="1915E594">
                <v:shape id="_x0000_i1092" type="#_x0000_t75" style="width:19.5pt;height:13.5pt" o:ole="">
                  <v:imagedata r:id="rId111" o:title=""/>
                </v:shape>
                <o:OLEObject Type="Embed" ProgID="Equation.DSMT4" ShapeID="_x0000_i1092" DrawAspect="Content" ObjectID="_1747221837" r:id="rId135"/>
              </w:object>
            </w:r>
            <w:r w:rsidRPr="00A13D77">
              <w:rPr>
                <w:sz w:val="28"/>
                <w:szCs w:val="28"/>
              </w:rPr>
              <w:t>(x - 2)(x</w:t>
            </w:r>
            <w:r w:rsidRPr="00A13D77">
              <w:rPr>
                <w:sz w:val="28"/>
                <w:szCs w:val="28"/>
                <w:vertAlign w:val="superscript"/>
              </w:rPr>
              <w:t>3</w:t>
            </w:r>
            <w:r w:rsidRPr="00A13D77">
              <w:rPr>
                <w:sz w:val="28"/>
                <w:szCs w:val="28"/>
              </w:rPr>
              <w:t xml:space="preserve"> + 2x</w:t>
            </w:r>
            <w:r w:rsidRPr="00A13D77">
              <w:rPr>
                <w:sz w:val="28"/>
                <w:szCs w:val="28"/>
                <w:vertAlign w:val="superscript"/>
              </w:rPr>
              <w:t>2</w:t>
            </w:r>
            <w:r w:rsidRPr="00A13D77">
              <w:rPr>
                <w:sz w:val="28"/>
                <w:szCs w:val="28"/>
              </w:rPr>
              <w:t xml:space="preserve"> – 4) = 0</w:t>
            </w:r>
          </w:p>
          <w:p w14:paraId="4472A4C8" w14:textId="77777777" w:rsidR="00A13D77" w:rsidRPr="00A13D77" w:rsidRDefault="00A13D77" w:rsidP="00A13D77">
            <w:pPr>
              <w:rPr>
                <w:sz w:val="28"/>
                <w:szCs w:val="28"/>
                <w:lang w:val="vi-VN"/>
              </w:rPr>
            </w:pPr>
            <w:r w:rsidRPr="00A13D77">
              <w:rPr>
                <w:sz w:val="28"/>
                <w:szCs w:val="28"/>
              </w:rPr>
              <w:t xml:space="preserve">Do x </w:t>
            </w: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700" w:dyaOrig="460" w14:anchorId="781527D1">
                <v:shape id="_x0000_i1093" type="#_x0000_t75" style="width:35.25pt;height:23.25pt" o:ole="">
                  <v:imagedata r:id="rId131" o:title=""/>
                </v:shape>
                <o:OLEObject Type="Embed" ProgID="Equation.DSMT4" ShapeID="_x0000_i1093" DrawAspect="Content" ObjectID="_1747221838" r:id="rId136"/>
              </w:object>
            </w:r>
            <w:r w:rsidRPr="00A13D77">
              <w:rPr>
                <w:sz w:val="28"/>
                <w:szCs w:val="28"/>
              </w:rPr>
              <w:t xml:space="preserve">  =&gt;   x</w:t>
            </w:r>
            <w:r w:rsidRPr="00A13D77">
              <w:rPr>
                <w:sz w:val="28"/>
                <w:szCs w:val="28"/>
                <w:vertAlign w:val="superscript"/>
              </w:rPr>
              <w:t>3</w:t>
            </w:r>
            <w:r w:rsidRPr="00A13D77">
              <w:rPr>
                <w:sz w:val="28"/>
                <w:szCs w:val="28"/>
              </w:rPr>
              <w:t xml:space="preserve"> + 2x</w:t>
            </w:r>
            <w:r w:rsidRPr="00A13D77">
              <w:rPr>
                <w:sz w:val="28"/>
                <w:szCs w:val="28"/>
                <w:vertAlign w:val="superscript"/>
              </w:rPr>
              <w:t>2</w:t>
            </w:r>
            <w:r w:rsidRPr="00A13D77">
              <w:rPr>
                <w:sz w:val="28"/>
                <w:szCs w:val="28"/>
              </w:rPr>
              <w:t xml:space="preserve"> – 4 </w:t>
            </w:r>
            <w:r w:rsidRPr="00A13D77">
              <w:rPr>
                <w:rFonts w:asciiTheme="minorHAnsi" w:eastAsiaTheme="minorHAnsi" w:hAnsiTheme="minorHAnsi" w:cstheme="minorBidi"/>
                <w:position w:val="-8"/>
                <w:sz w:val="28"/>
                <w:szCs w:val="28"/>
              </w:rPr>
              <w:object w:dxaOrig="859" w:dyaOrig="460" w14:anchorId="5EA580F3">
                <v:shape id="_x0000_i1094" type="#_x0000_t75" style="width:42.75pt;height:23.25pt" o:ole="">
                  <v:imagedata r:id="rId137" o:title=""/>
                </v:shape>
                <o:OLEObject Type="Embed" ProgID="Equation.DSMT4" ShapeID="_x0000_i1094" DrawAspect="Content" ObjectID="_1747221839" r:id="rId138"/>
              </w:object>
            </w:r>
            <w:r w:rsidRPr="00A13D77">
              <w:rPr>
                <w:sz w:val="28"/>
                <w:szCs w:val="28"/>
              </w:rPr>
              <w:t>&gt; 0  nên x - 2 = 0 =&gt; x = 2</w:t>
            </w:r>
            <w:r w:rsidRPr="00A13D77">
              <w:rPr>
                <w:sz w:val="28"/>
                <w:szCs w:val="28"/>
                <w:lang w:val="vi-VN"/>
              </w:rPr>
              <w:t>(tm)</w:t>
            </w:r>
          </w:p>
          <w:p w14:paraId="31C50812" w14:textId="61DF8F30" w:rsidR="00BB6E8E" w:rsidRPr="00FF2008" w:rsidRDefault="00A13D77" w:rsidP="00A13D77">
            <w:pPr>
              <w:rPr>
                <w:rFonts w:eastAsia="TimesNewRomanPSMT"/>
                <w:sz w:val="28"/>
                <w:szCs w:val="28"/>
              </w:rPr>
            </w:pPr>
            <w:r w:rsidRPr="00A13D77">
              <w:rPr>
                <w:sz w:val="28"/>
                <w:szCs w:val="28"/>
              </w:rPr>
              <w:t>Vậy S = {1 ; 2}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ED3573A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CC65138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F26A2A5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283A4A7E" w14:textId="62D224F3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25</w:t>
            </w:r>
          </w:p>
          <w:p w14:paraId="5F48803D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7B6C9466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0F861102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25472842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35E03E19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76BB21EA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0411103D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1DA89BF3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31B7FBE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7A47FA26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6548236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63141593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148C9EF1" w14:textId="66E5C2EF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  <w:r w:rsidRPr="00FF2008">
              <w:rPr>
                <w:sz w:val="28"/>
                <w:szCs w:val="28"/>
              </w:rPr>
              <w:t>0.</w:t>
            </w:r>
            <w:r w:rsidR="00AE6E6A" w:rsidRPr="00FF2008">
              <w:rPr>
                <w:sz w:val="28"/>
                <w:szCs w:val="28"/>
              </w:rPr>
              <w:t>2</w:t>
            </w:r>
            <w:r w:rsidR="00A13D77">
              <w:rPr>
                <w:sz w:val="28"/>
                <w:szCs w:val="28"/>
              </w:rPr>
              <w:t>5</w:t>
            </w:r>
          </w:p>
          <w:p w14:paraId="71BA44A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11E901AE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32F23479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10D3CBA5" w14:textId="77777777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  <w:p w14:paraId="28382992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0D9F9B76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3F1BB40A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24D6C9FD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5F0FA708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7687B99E" w14:textId="77777777" w:rsidR="00AE6E6A" w:rsidRPr="00FF2008" w:rsidRDefault="00AE6E6A" w:rsidP="00FF2008">
            <w:pPr>
              <w:jc w:val="center"/>
              <w:rPr>
                <w:sz w:val="28"/>
                <w:szCs w:val="28"/>
              </w:rPr>
            </w:pPr>
          </w:p>
          <w:p w14:paraId="3C0C2DB1" w14:textId="77777777" w:rsidR="009F7212" w:rsidRPr="00FF2008" w:rsidRDefault="009F7212" w:rsidP="00CB4A16">
            <w:pPr>
              <w:rPr>
                <w:sz w:val="28"/>
                <w:szCs w:val="28"/>
              </w:rPr>
            </w:pPr>
          </w:p>
          <w:p w14:paraId="3A41C521" w14:textId="1774409D" w:rsidR="00BB6E8E" w:rsidRPr="00FF2008" w:rsidRDefault="00BB6E8E" w:rsidP="00FF2008">
            <w:pPr>
              <w:jc w:val="center"/>
              <w:rPr>
                <w:sz w:val="28"/>
                <w:szCs w:val="28"/>
              </w:rPr>
            </w:pPr>
          </w:p>
        </w:tc>
      </w:tr>
    </w:tbl>
    <w:p w14:paraId="0F57757A" w14:textId="41D69237" w:rsidR="00A46F8B" w:rsidRPr="008C250C" w:rsidRDefault="005349BC" w:rsidP="008C250C">
      <w:pPr>
        <w:spacing w:after="0" w:line="240" w:lineRule="auto"/>
        <w:ind w:right="-253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</w:pPr>
      <w:r w:rsidRPr="00FF2008"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  <w:t>Lưu ý:</w:t>
      </w:r>
      <w:r w:rsidR="008C250C">
        <w:rPr>
          <w:rFonts w:ascii="Times New Roman" w:eastAsia="Times New Roman" w:hAnsi="Times New Roman" w:cs="Times New Roman"/>
          <w:b/>
          <w:i/>
          <w:sz w:val="28"/>
          <w:szCs w:val="28"/>
          <w:lang w:val="es-ES"/>
        </w:rPr>
        <w:t xml:space="preserve"> </w:t>
      </w:r>
      <w:r w:rsidRPr="00FF2008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 xml:space="preserve"> </w:t>
      </w:r>
      <w:r w:rsidR="008C250C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>Học</w:t>
      </w:r>
      <w:r w:rsidRPr="00FF2008">
        <w:rPr>
          <w:rFonts w:ascii="Times New Roman" w:eastAsia="Times New Roman" w:hAnsi="Times New Roman" w:cs="Times New Roman"/>
          <w:i/>
          <w:sz w:val="28"/>
          <w:szCs w:val="28"/>
          <w:lang w:val="es-ES"/>
        </w:rPr>
        <w:t xml:space="preserve"> sinh làm cách khác mà đúng thì vẫn cho điểm tối đa.</w:t>
      </w:r>
    </w:p>
    <w:p w14:paraId="29428D0F" w14:textId="77777777" w:rsidR="00D5401A" w:rsidRPr="00FF2008" w:rsidRDefault="00D5401A" w:rsidP="00A46F8B">
      <w:pPr>
        <w:rPr>
          <w:rFonts w:ascii="Times New Roman" w:eastAsia="Calibri" w:hAnsi="Times New Roman" w:cs="Times New Roman"/>
          <w:i/>
          <w:iCs/>
          <w:position w:val="-30"/>
          <w:sz w:val="28"/>
          <w:szCs w:val="28"/>
        </w:rPr>
      </w:pPr>
    </w:p>
    <w:p w14:paraId="792A33B7" w14:textId="77777777" w:rsidR="00D4583C" w:rsidRPr="00FF2008" w:rsidRDefault="00D4583C" w:rsidP="00BB6E8E">
      <w:pPr>
        <w:spacing w:after="0" w:line="240" w:lineRule="auto"/>
        <w:rPr>
          <w:rFonts w:ascii="Times New Roman" w:eastAsia="TimesNewRomanPSMT" w:hAnsi="Times New Roman" w:cs="Times New Roman"/>
          <w:sz w:val="28"/>
          <w:szCs w:val="28"/>
        </w:rPr>
      </w:pPr>
    </w:p>
    <w:sectPr w:rsidR="00D4583C" w:rsidRPr="00FF2008" w:rsidSect="00FC3BA0">
      <w:pgSz w:w="12240" w:h="15840"/>
      <w:pgMar w:top="567" w:right="758" w:bottom="288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D268FE"/>
    <w:multiLevelType w:val="hybridMultilevel"/>
    <w:tmpl w:val="66485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CB73D9"/>
    <w:multiLevelType w:val="hybridMultilevel"/>
    <w:tmpl w:val="5DCE3CF2"/>
    <w:lvl w:ilvl="0" w:tplc="88524A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0B0DAA"/>
    <w:multiLevelType w:val="hybridMultilevel"/>
    <w:tmpl w:val="83DE7F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4511D7"/>
    <w:multiLevelType w:val="hybridMultilevel"/>
    <w:tmpl w:val="8738D11A"/>
    <w:lvl w:ilvl="0" w:tplc="7DD4C31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2122616E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CA74992"/>
    <w:multiLevelType w:val="hybridMultilevel"/>
    <w:tmpl w:val="C1AC94B0"/>
    <w:lvl w:ilvl="0" w:tplc="226C05B8">
      <w:start w:val="1"/>
      <w:numFmt w:val="decimal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>
    <w:nsid w:val="2CEE5BEE"/>
    <w:multiLevelType w:val="hybridMultilevel"/>
    <w:tmpl w:val="073A7A1C"/>
    <w:lvl w:ilvl="0" w:tplc="1D5CCD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FCB2CD7"/>
    <w:multiLevelType w:val="hybridMultilevel"/>
    <w:tmpl w:val="4F4A2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C65D3D"/>
    <w:multiLevelType w:val="hybridMultilevel"/>
    <w:tmpl w:val="53A8BF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0E319E"/>
    <w:multiLevelType w:val="hybridMultilevel"/>
    <w:tmpl w:val="F648E1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AE0EC7"/>
    <w:multiLevelType w:val="hybridMultilevel"/>
    <w:tmpl w:val="5C800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492D7C"/>
    <w:multiLevelType w:val="hybridMultilevel"/>
    <w:tmpl w:val="C1AC94B0"/>
    <w:lvl w:ilvl="0" w:tplc="226C05B8">
      <w:start w:val="1"/>
      <w:numFmt w:val="decimal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1">
    <w:nsid w:val="3F445429"/>
    <w:multiLevelType w:val="hybridMultilevel"/>
    <w:tmpl w:val="C9764E04"/>
    <w:lvl w:ilvl="0" w:tplc="832A4B12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 w:hint="default"/>
        <w:b w:val="0"/>
        <w:color w:val="auto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134796"/>
    <w:multiLevelType w:val="hybridMultilevel"/>
    <w:tmpl w:val="53A8BF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464FFF"/>
    <w:multiLevelType w:val="hybridMultilevel"/>
    <w:tmpl w:val="53A8BF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F26F00"/>
    <w:multiLevelType w:val="hybridMultilevel"/>
    <w:tmpl w:val="172C619E"/>
    <w:lvl w:ilvl="0" w:tplc="C436C75E">
      <w:start w:val="2"/>
      <w:numFmt w:val="bullet"/>
      <w:lvlText w:val=""/>
      <w:lvlJc w:val="left"/>
      <w:pPr>
        <w:tabs>
          <w:tab w:val="num" w:pos="765"/>
        </w:tabs>
        <w:ind w:left="765" w:hanging="405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C504E18"/>
    <w:multiLevelType w:val="hybridMultilevel"/>
    <w:tmpl w:val="164EF654"/>
    <w:lvl w:ilvl="0" w:tplc="0AF0ECD4">
      <w:start w:val="1"/>
      <w:numFmt w:val="lowerLetter"/>
      <w:lvlText w:val="%1)"/>
      <w:lvlJc w:val="left"/>
      <w:pPr>
        <w:ind w:left="11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50" w:hanging="360"/>
      </w:pPr>
    </w:lvl>
    <w:lvl w:ilvl="2" w:tplc="0409001B" w:tentative="1">
      <w:start w:val="1"/>
      <w:numFmt w:val="lowerRoman"/>
      <w:lvlText w:val="%3."/>
      <w:lvlJc w:val="right"/>
      <w:pPr>
        <w:ind w:left="2570" w:hanging="180"/>
      </w:pPr>
    </w:lvl>
    <w:lvl w:ilvl="3" w:tplc="0409000F" w:tentative="1">
      <w:start w:val="1"/>
      <w:numFmt w:val="decimal"/>
      <w:lvlText w:val="%4."/>
      <w:lvlJc w:val="left"/>
      <w:pPr>
        <w:ind w:left="3290" w:hanging="360"/>
      </w:pPr>
    </w:lvl>
    <w:lvl w:ilvl="4" w:tplc="04090019" w:tentative="1">
      <w:start w:val="1"/>
      <w:numFmt w:val="lowerLetter"/>
      <w:lvlText w:val="%5."/>
      <w:lvlJc w:val="left"/>
      <w:pPr>
        <w:ind w:left="4010" w:hanging="360"/>
      </w:pPr>
    </w:lvl>
    <w:lvl w:ilvl="5" w:tplc="0409001B" w:tentative="1">
      <w:start w:val="1"/>
      <w:numFmt w:val="lowerRoman"/>
      <w:lvlText w:val="%6."/>
      <w:lvlJc w:val="right"/>
      <w:pPr>
        <w:ind w:left="4730" w:hanging="180"/>
      </w:pPr>
    </w:lvl>
    <w:lvl w:ilvl="6" w:tplc="0409000F" w:tentative="1">
      <w:start w:val="1"/>
      <w:numFmt w:val="decimal"/>
      <w:lvlText w:val="%7."/>
      <w:lvlJc w:val="left"/>
      <w:pPr>
        <w:ind w:left="5450" w:hanging="360"/>
      </w:pPr>
    </w:lvl>
    <w:lvl w:ilvl="7" w:tplc="04090019" w:tentative="1">
      <w:start w:val="1"/>
      <w:numFmt w:val="lowerLetter"/>
      <w:lvlText w:val="%8."/>
      <w:lvlJc w:val="left"/>
      <w:pPr>
        <w:ind w:left="6170" w:hanging="360"/>
      </w:pPr>
    </w:lvl>
    <w:lvl w:ilvl="8" w:tplc="0409001B" w:tentative="1">
      <w:start w:val="1"/>
      <w:numFmt w:val="lowerRoman"/>
      <w:lvlText w:val="%9."/>
      <w:lvlJc w:val="right"/>
      <w:pPr>
        <w:ind w:left="6890" w:hanging="180"/>
      </w:pPr>
    </w:lvl>
  </w:abstractNum>
  <w:abstractNum w:abstractNumId="16">
    <w:nsid w:val="4E722D87"/>
    <w:multiLevelType w:val="hybridMultilevel"/>
    <w:tmpl w:val="B2E80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1B31E2"/>
    <w:multiLevelType w:val="hybridMultilevel"/>
    <w:tmpl w:val="113EC53A"/>
    <w:lvl w:ilvl="0" w:tplc="62C0E75A">
      <w:start w:val="1"/>
      <w:numFmt w:val="lowerLetter"/>
      <w:lvlText w:val="%1)"/>
      <w:lvlJc w:val="left"/>
      <w:pPr>
        <w:ind w:left="1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8">
    <w:nsid w:val="521C3D85"/>
    <w:multiLevelType w:val="hybridMultilevel"/>
    <w:tmpl w:val="C1AC94B0"/>
    <w:lvl w:ilvl="0" w:tplc="226C05B8">
      <w:start w:val="1"/>
      <w:numFmt w:val="decimal"/>
      <w:lvlText w:val="%1)"/>
      <w:lvlJc w:val="left"/>
      <w:pPr>
        <w:ind w:left="99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>
    <w:nsid w:val="53D14036"/>
    <w:multiLevelType w:val="hybridMultilevel"/>
    <w:tmpl w:val="66485C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01EBC"/>
    <w:multiLevelType w:val="hybridMultilevel"/>
    <w:tmpl w:val="79926284"/>
    <w:lvl w:ilvl="0" w:tplc="40288B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B1040E1"/>
    <w:multiLevelType w:val="hybridMultilevel"/>
    <w:tmpl w:val="073A7A1C"/>
    <w:lvl w:ilvl="0" w:tplc="1D5CCD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63004D45"/>
    <w:multiLevelType w:val="hybridMultilevel"/>
    <w:tmpl w:val="59188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4C6537E"/>
    <w:multiLevelType w:val="hybridMultilevel"/>
    <w:tmpl w:val="AE0EDE02"/>
    <w:lvl w:ilvl="0" w:tplc="993877F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55118CC"/>
    <w:multiLevelType w:val="hybridMultilevel"/>
    <w:tmpl w:val="A31C17AA"/>
    <w:lvl w:ilvl="0" w:tplc="040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9D67C7C"/>
    <w:multiLevelType w:val="hybridMultilevel"/>
    <w:tmpl w:val="073A7A1C"/>
    <w:lvl w:ilvl="0" w:tplc="1D5CCD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32C270C"/>
    <w:multiLevelType w:val="hybridMultilevel"/>
    <w:tmpl w:val="1EA28F7A"/>
    <w:lvl w:ilvl="0" w:tplc="FF26FCF0">
      <w:start w:val="1"/>
      <w:numFmt w:val="lowerLetter"/>
      <w:lvlText w:val="%1)"/>
      <w:lvlJc w:val="left"/>
      <w:pPr>
        <w:ind w:left="14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0" w:hanging="360"/>
      </w:pPr>
    </w:lvl>
    <w:lvl w:ilvl="2" w:tplc="0409001B" w:tentative="1">
      <w:start w:val="1"/>
      <w:numFmt w:val="lowerRoman"/>
      <w:lvlText w:val="%3."/>
      <w:lvlJc w:val="right"/>
      <w:pPr>
        <w:ind w:left="2930" w:hanging="180"/>
      </w:pPr>
    </w:lvl>
    <w:lvl w:ilvl="3" w:tplc="0409000F" w:tentative="1">
      <w:start w:val="1"/>
      <w:numFmt w:val="decimal"/>
      <w:lvlText w:val="%4."/>
      <w:lvlJc w:val="left"/>
      <w:pPr>
        <w:ind w:left="3650" w:hanging="360"/>
      </w:pPr>
    </w:lvl>
    <w:lvl w:ilvl="4" w:tplc="04090019" w:tentative="1">
      <w:start w:val="1"/>
      <w:numFmt w:val="lowerLetter"/>
      <w:lvlText w:val="%5."/>
      <w:lvlJc w:val="left"/>
      <w:pPr>
        <w:ind w:left="4370" w:hanging="360"/>
      </w:pPr>
    </w:lvl>
    <w:lvl w:ilvl="5" w:tplc="0409001B" w:tentative="1">
      <w:start w:val="1"/>
      <w:numFmt w:val="lowerRoman"/>
      <w:lvlText w:val="%6."/>
      <w:lvlJc w:val="right"/>
      <w:pPr>
        <w:ind w:left="5090" w:hanging="180"/>
      </w:pPr>
    </w:lvl>
    <w:lvl w:ilvl="6" w:tplc="0409000F" w:tentative="1">
      <w:start w:val="1"/>
      <w:numFmt w:val="decimal"/>
      <w:lvlText w:val="%7."/>
      <w:lvlJc w:val="left"/>
      <w:pPr>
        <w:ind w:left="5810" w:hanging="360"/>
      </w:pPr>
    </w:lvl>
    <w:lvl w:ilvl="7" w:tplc="04090019" w:tentative="1">
      <w:start w:val="1"/>
      <w:numFmt w:val="lowerLetter"/>
      <w:lvlText w:val="%8."/>
      <w:lvlJc w:val="left"/>
      <w:pPr>
        <w:ind w:left="6530" w:hanging="360"/>
      </w:pPr>
    </w:lvl>
    <w:lvl w:ilvl="8" w:tplc="0409001B" w:tentative="1">
      <w:start w:val="1"/>
      <w:numFmt w:val="lowerRoman"/>
      <w:lvlText w:val="%9."/>
      <w:lvlJc w:val="right"/>
      <w:pPr>
        <w:ind w:left="7250" w:hanging="180"/>
      </w:pPr>
    </w:lvl>
  </w:abstractNum>
  <w:abstractNum w:abstractNumId="27">
    <w:nsid w:val="7BFE1658"/>
    <w:multiLevelType w:val="hybridMultilevel"/>
    <w:tmpl w:val="445CF370"/>
    <w:lvl w:ilvl="0" w:tplc="BCD00954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18"/>
  </w:num>
  <w:num w:numId="2">
    <w:abstractNumId w:val="20"/>
  </w:num>
  <w:num w:numId="3">
    <w:abstractNumId w:val="7"/>
  </w:num>
  <w:num w:numId="4">
    <w:abstractNumId w:val="10"/>
  </w:num>
  <w:num w:numId="5">
    <w:abstractNumId w:val="4"/>
  </w:num>
  <w:num w:numId="6">
    <w:abstractNumId w:val="13"/>
  </w:num>
  <w:num w:numId="7">
    <w:abstractNumId w:val="12"/>
  </w:num>
  <w:num w:numId="8">
    <w:abstractNumId w:val="25"/>
  </w:num>
  <w:num w:numId="9">
    <w:abstractNumId w:val="5"/>
  </w:num>
  <w:num w:numId="10">
    <w:abstractNumId w:val="21"/>
  </w:num>
  <w:num w:numId="11">
    <w:abstractNumId w:val="19"/>
  </w:num>
  <w:num w:numId="12">
    <w:abstractNumId w:val="3"/>
  </w:num>
  <w:num w:numId="13">
    <w:abstractNumId w:val="16"/>
  </w:num>
  <w:num w:numId="14">
    <w:abstractNumId w:val="27"/>
  </w:num>
  <w:num w:numId="15">
    <w:abstractNumId w:val="0"/>
  </w:num>
  <w:num w:numId="16">
    <w:abstractNumId w:val="2"/>
  </w:num>
  <w:num w:numId="17">
    <w:abstractNumId w:val="8"/>
  </w:num>
  <w:num w:numId="18">
    <w:abstractNumId w:val="9"/>
  </w:num>
  <w:num w:numId="19">
    <w:abstractNumId w:val="15"/>
  </w:num>
  <w:num w:numId="20">
    <w:abstractNumId w:val="26"/>
  </w:num>
  <w:num w:numId="21">
    <w:abstractNumId w:val="14"/>
  </w:num>
  <w:num w:numId="22">
    <w:abstractNumId w:val="1"/>
  </w:num>
  <w:num w:numId="23">
    <w:abstractNumId w:val="6"/>
  </w:num>
  <w:num w:numId="24">
    <w:abstractNumId w:val="23"/>
  </w:num>
  <w:num w:numId="25">
    <w:abstractNumId w:val="11"/>
  </w:num>
  <w:num w:numId="26">
    <w:abstractNumId w:val="17"/>
  </w:num>
  <w:num w:numId="27">
    <w:abstractNumId w:val="24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9BC"/>
    <w:rsid w:val="00017B33"/>
    <w:rsid w:val="00033479"/>
    <w:rsid w:val="00047B06"/>
    <w:rsid w:val="00086275"/>
    <w:rsid w:val="000D12A7"/>
    <w:rsid w:val="000E696F"/>
    <w:rsid w:val="000F3292"/>
    <w:rsid w:val="00101104"/>
    <w:rsid w:val="00117C2E"/>
    <w:rsid w:val="00197168"/>
    <w:rsid w:val="001B18B1"/>
    <w:rsid w:val="001F5857"/>
    <w:rsid w:val="002523F0"/>
    <w:rsid w:val="003126DE"/>
    <w:rsid w:val="00347C61"/>
    <w:rsid w:val="00374E6C"/>
    <w:rsid w:val="0040335B"/>
    <w:rsid w:val="00486A28"/>
    <w:rsid w:val="00491073"/>
    <w:rsid w:val="00492F41"/>
    <w:rsid w:val="00503D5B"/>
    <w:rsid w:val="005052B4"/>
    <w:rsid w:val="00516310"/>
    <w:rsid w:val="00523BFD"/>
    <w:rsid w:val="005349BC"/>
    <w:rsid w:val="005C158B"/>
    <w:rsid w:val="005C4AB9"/>
    <w:rsid w:val="00603352"/>
    <w:rsid w:val="006171C8"/>
    <w:rsid w:val="00664994"/>
    <w:rsid w:val="00665E84"/>
    <w:rsid w:val="006D7B33"/>
    <w:rsid w:val="00706DA7"/>
    <w:rsid w:val="00721980"/>
    <w:rsid w:val="00791125"/>
    <w:rsid w:val="0079773A"/>
    <w:rsid w:val="007B01AA"/>
    <w:rsid w:val="007E3D46"/>
    <w:rsid w:val="008213C6"/>
    <w:rsid w:val="00845B9F"/>
    <w:rsid w:val="00853D8B"/>
    <w:rsid w:val="00872349"/>
    <w:rsid w:val="008B48B0"/>
    <w:rsid w:val="008C2323"/>
    <w:rsid w:val="008C250C"/>
    <w:rsid w:val="008D5739"/>
    <w:rsid w:val="008E39C6"/>
    <w:rsid w:val="00902FB5"/>
    <w:rsid w:val="009702D2"/>
    <w:rsid w:val="009F66AD"/>
    <w:rsid w:val="009F7212"/>
    <w:rsid w:val="00A0297A"/>
    <w:rsid w:val="00A13D77"/>
    <w:rsid w:val="00A46F8B"/>
    <w:rsid w:val="00A744D2"/>
    <w:rsid w:val="00A8763E"/>
    <w:rsid w:val="00AA0508"/>
    <w:rsid w:val="00AE6E6A"/>
    <w:rsid w:val="00B5016B"/>
    <w:rsid w:val="00B640DE"/>
    <w:rsid w:val="00B80270"/>
    <w:rsid w:val="00B8523F"/>
    <w:rsid w:val="00BB6E8E"/>
    <w:rsid w:val="00C15427"/>
    <w:rsid w:val="00C541EF"/>
    <w:rsid w:val="00C60B2D"/>
    <w:rsid w:val="00C74EC8"/>
    <w:rsid w:val="00C81187"/>
    <w:rsid w:val="00CB4A16"/>
    <w:rsid w:val="00CB6923"/>
    <w:rsid w:val="00CC2618"/>
    <w:rsid w:val="00D1444C"/>
    <w:rsid w:val="00D311C1"/>
    <w:rsid w:val="00D4583C"/>
    <w:rsid w:val="00D52EE8"/>
    <w:rsid w:val="00D5401A"/>
    <w:rsid w:val="00D54786"/>
    <w:rsid w:val="00DB1946"/>
    <w:rsid w:val="00DD2D8D"/>
    <w:rsid w:val="00DD5CAA"/>
    <w:rsid w:val="00E20A0C"/>
    <w:rsid w:val="00E40E2C"/>
    <w:rsid w:val="00E514A4"/>
    <w:rsid w:val="00E77984"/>
    <w:rsid w:val="00E97BAD"/>
    <w:rsid w:val="00EB48CD"/>
    <w:rsid w:val="00EE5135"/>
    <w:rsid w:val="00F4174C"/>
    <w:rsid w:val="00F623DF"/>
    <w:rsid w:val="00F705B4"/>
    <w:rsid w:val="00F942C5"/>
    <w:rsid w:val="00FC3BA0"/>
    <w:rsid w:val="00FF20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8"/>
    <o:shapelayout v:ext="edit">
      <o:idmap v:ext="edit" data="1"/>
    </o:shapelayout>
  </w:shapeDefaults>
  <w:decimalSymbol w:val="."/>
  <w:listSeparator w:val=","/>
  <w14:docId w14:val="7D5D9F0E"/>
  <w15:docId w15:val="{72692676-CF6A-408B-9604-2C8D8645D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349BC"/>
    <w:pPr>
      <w:keepNext/>
      <w:spacing w:after="0" w:line="360" w:lineRule="auto"/>
      <w:ind w:left="-851"/>
      <w:jc w:val="both"/>
      <w:outlineLvl w:val="0"/>
    </w:pPr>
    <w:rPr>
      <w:rFonts w:ascii=".VnTimeH" w:eastAsia="Times New Roman" w:hAnsi=".VnTimeH" w:cs="Times New Roman"/>
      <w:b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349BC"/>
    <w:rPr>
      <w:rFonts w:ascii=".VnTimeH" w:eastAsia="Times New Roman" w:hAnsi=".VnTimeH" w:cs="Times New Roman"/>
      <w:b/>
      <w:sz w:val="26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5349BC"/>
  </w:style>
  <w:style w:type="paragraph" w:styleId="ListParagraph">
    <w:name w:val="List Paragraph"/>
    <w:basedOn w:val="Normal"/>
    <w:link w:val="ListParagraphChar"/>
    <w:uiPriority w:val="34"/>
    <w:qFormat/>
    <w:rsid w:val="005349B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349B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rsid w:val="005349B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49BC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49BC"/>
    <w:rPr>
      <w:rFonts w:ascii="Tahoma" w:eastAsia="Times New Roman" w:hAnsi="Tahoma" w:cs="Tahoma"/>
      <w:sz w:val="16"/>
      <w:szCs w:val="16"/>
    </w:rPr>
  </w:style>
  <w:style w:type="table" w:customStyle="1" w:styleId="TableGrid4">
    <w:name w:val="Table Grid4"/>
    <w:basedOn w:val="TableNormal"/>
    <w:next w:val="TableGrid"/>
    <w:rsid w:val="005349B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5349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5349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ar">
    <w:name w:val="Char"/>
    <w:basedOn w:val="Normal"/>
    <w:semiHidden/>
    <w:rsid w:val="005349B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customStyle="1" w:styleId="usercontent">
    <w:name w:val="usercontent"/>
    <w:rsid w:val="00347C61"/>
  </w:style>
  <w:style w:type="table" w:customStyle="1" w:styleId="TableGrid1">
    <w:name w:val="Table Grid1"/>
    <w:basedOn w:val="TableNormal"/>
    <w:next w:val="TableGrid"/>
    <w:uiPriority w:val="59"/>
    <w:rsid w:val="00791125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icturecaptionExact">
    <w:name w:val="Picture caption Exact"/>
    <w:link w:val="Picturecaption"/>
    <w:locked/>
    <w:rsid w:val="00665E84"/>
    <w:rPr>
      <w:b/>
      <w:bCs/>
      <w:shd w:val="clear" w:color="auto" w:fill="FFFFFF"/>
    </w:rPr>
  </w:style>
  <w:style w:type="paragraph" w:customStyle="1" w:styleId="Picturecaption">
    <w:name w:val="Picture caption"/>
    <w:basedOn w:val="Normal"/>
    <w:link w:val="PicturecaptionExact"/>
    <w:rsid w:val="00665E84"/>
    <w:pPr>
      <w:widowControl w:val="0"/>
      <w:shd w:val="clear" w:color="auto" w:fill="FFFFFF"/>
      <w:spacing w:after="0" w:line="240" w:lineRule="atLeast"/>
    </w:pPr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033479"/>
    <w:pPr>
      <w:spacing w:after="120" w:line="480" w:lineRule="auto"/>
      <w:ind w:left="360"/>
    </w:pPr>
    <w:rPr>
      <w:rFonts w:ascii=".VnTime" w:eastAsia="Times New Roman" w:hAnsi=".VnTime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33479"/>
    <w:rPr>
      <w:rFonts w:ascii=".VnTime" w:eastAsia="Times New Roman" w:hAnsi=".VnTime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434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53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56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3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8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1.bin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8.bin"/><Relationship Id="rId139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6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7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emf"/><Relationship Id="rId116" Type="http://schemas.openxmlformats.org/officeDocument/2006/relationships/image" Target="media/image55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F586D2-DB7F-4CE3-B395-123C60BCB2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53</Words>
  <Characters>543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3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lớp 10 môn Toán 2023 Diễn Châu lần 3 có đáp án</dc:title>
  <dc:subject>Đề thi thử vào lớp 10 môn Toán 2023 Diễn Châu lần 3 có đáp án giúp các em bổ sung và luyện tập giải thêm một số dạng toán quen thuộc cho mình.</dc:subject>
  <dc:creator>doctailieu.com</dc:creator>
  <cp:keywords>Đề thi thử vào lớp 10 môn Toán 2023</cp:keywords>
  <cp:lastModifiedBy>Microsoft account</cp:lastModifiedBy>
  <cp:revision>2</cp:revision>
  <cp:lastPrinted>2023-05-27T15:29:00Z</cp:lastPrinted>
  <dcterms:created xsi:type="dcterms:W3CDTF">2023-06-02T07:35:00Z</dcterms:created>
  <dcterms:modified xsi:type="dcterms:W3CDTF">2023-06-02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